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06"/>
      </w:tblGrid>
      <w:tr w:rsidR="002C1D0D" w:rsidTr="00E51D4D">
        <w:tc>
          <w:tcPr>
            <w:tcW w:w="10606" w:type="dxa"/>
            <w:shd w:val="clear" w:color="auto" w:fill="auto"/>
          </w:tcPr>
          <w:p w:rsidR="002C1D0D" w:rsidRPr="000D3105" w:rsidRDefault="002C1D0D" w:rsidP="002C1D0D">
            <w:pPr>
              <w:bidi/>
              <w:spacing w:after="0" w:line="240" w:lineRule="auto"/>
              <w:rPr>
                <w:rFonts w:ascii="Adobe Arabic" w:hAnsi="Adobe Arabic" w:cs="Adobe Arabic"/>
                <w:sz w:val="32"/>
                <w:szCs w:val="32"/>
                <w:rtl/>
                <w:lang w:bidi="ar-DZ"/>
              </w:rPr>
            </w:pPr>
            <w:r w:rsidRPr="000D3105">
              <w:rPr>
                <w:rFonts w:ascii="Adobe Arabic" w:hAnsi="Adobe Arabic" w:cs="Adobe Arabic" w:hint="cs"/>
                <w:sz w:val="32"/>
                <w:szCs w:val="32"/>
                <w:rtl/>
                <w:lang w:bidi="ar-DZ"/>
              </w:rPr>
              <w:t>ثانوية ب</w:t>
            </w:r>
            <w:r>
              <w:rPr>
                <w:rFonts w:ascii="Adobe Arabic" w:hAnsi="Adobe Arabic" w:cs="Adobe Arabic" w:hint="cs"/>
                <w:sz w:val="32"/>
                <w:szCs w:val="32"/>
                <w:rtl/>
                <w:lang w:bidi="ar-DZ"/>
              </w:rPr>
              <w:t xml:space="preserve">هية </w:t>
            </w:r>
            <w:proofErr w:type="spellStart"/>
            <w:proofErr w:type="gramStart"/>
            <w:r>
              <w:rPr>
                <w:rFonts w:ascii="Adobe Arabic" w:hAnsi="Adobe Arabic" w:cs="Adobe Arabic" w:hint="cs"/>
                <w:sz w:val="32"/>
                <w:szCs w:val="32"/>
                <w:rtl/>
                <w:lang w:bidi="ar-DZ"/>
              </w:rPr>
              <w:t>حيدور</w:t>
            </w:r>
            <w:proofErr w:type="spellEnd"/>
            <w:r>
              <w:rPr>
                <w:rFonts w:ascii="Adobe Arabic" w:hAnsi="Adobe Arabic" w:cs="Adobe Arabic" w:hint="cs"/>
                <w:sz w:val="32"/>
                <w:szCs w:val="32"/>
                <w:rtl/>
                <w:lang w:bidi="ar-DZ"/>
              </w:rPr>
              <w:t xml:space="preserve"> .</w:t>
            </w:r>
            <w:proofErr w:type="gramEnd"/>
            <w:r>
              <w:rPr>
                <w:rFonts w:ascii="Adobe Arabic" w:hAnsi="Adobe Arabic" w:cs="Adobe Arabic" w:hint="cs"/>
                <w:sz w:val="32"/>
                <w:szCs w:val="32"/>
                <w:rtl/>
                <w:lang w:bidi="ar-DZ"/>
              </w:rPr>
              <w:t xml:space="preserve">                                               </w:t>
            </w:r>
            <w:r w:rsidRPr="000D3105">
              <w:rPr>
                <w:rFonts w:ascii="Adobe Arabic" w:hAnsi="Adobe Arabic" w:cs="Adobe Arabic" w:hint="cs"/>
                <w:sz w:val="32"/>
                <w:szCs w:val="32"/>
                <w:rtl/>
                <w:lang w:bidi="ar-DZ"/>
              </w:rPr>
              <w:t xml:space="preserve">     </w:t>
            </w:r>
            <w:r w:rsidR="00865CD1">
              <w:rPr>
                <w:rFonts w:ascii="Adobe Arabic" w:hAnsi="Adobe Arabic" w:cs="Adobe Arabic"/>
                <w:sz w:val="32"/>
                <w:szCs w:val="32"/>
                <w:lang w:bidi="ar-DZ"/>
              </w:rPr>
              <w:t xml:space="preserve">                                     </w:t>
            </w:r>
            <w:r w:rsidRPr="000D3105">
              <w:rPr>
                <w:rFonts w:ascii="Adobe Arabic" w:hAnsi="Adobe Arabic" w:cs="Adobe Arabic" w:hint="cs"/>
                <w:sz w:val="32"/>
                <w:szCs w:val="32"/>
                <w:rtl/>
                <w:lang w:bidi="ar-DZ"/>
              </w:rPr>
              <w:t xml:space="preserve">            السنة الدراسية : 2024/2025</w:t>
            </w:r>
          </w:p>
          <w:p w:rsidR="002C1D0D" w:rsidRDefault="002C1D0D" w:rsidP="002C1D0D">
            <w:pPr>
              <w:bidi/>
              <w:spacing w:after="0"/>
              <w:rPr>
                <w:rtl/>
                <w:lang w:bidi="ar-DZ"/>
              </w:rPr>
            </w:pPr>
            <w:proofErr w:type="gramStart"/>
            <w:r w:rsidRPr="000D3105">
              <w:rPr>
                <w:rFonts w:ascii="Adobe Arabic" w:hAnsi="Adobe Arabic" w:cs="Adobe Arabic" w:hint="cs"/>
                <w:sz w:val="32"/>
                <w:szCs w:val="32"/>
                <w:rtl/>
                <w:lang w:bidi="ar-DZ"/>
              </w:rPr>
              <w:t>المستوى :</w:t>
            </w:r>
            <w:proofErr w:type="gramEnd"/>
            <w:r w:rsidRPr="000D3105">
              <w:rPr>
                <w:rFonts w:ascii="Adobe Arabic" w:hAnsi="Adobe Arabic" w:cs="Adobe Arabic" w:hint="cs"/>
                <w:sz w:val="32"/>
                <w:szCs w:val="32"/>
                <w:rtl/>
                <w:lang w:bidi="ar-DZ"/>
              </w:rPr>
              <w:t xml:space="preserve"> 2 علوم تجريبية / 2 رياضي / 2 تقني رياضي</w:t>
            </w:r>
            <w:r>
              <w:rPr>
                <w:rFonts w:ascii="Adobe Arabic" w:hAnsi="Adobe Arabic" w:cs="Adobe Arabic" w:hint="cs"/>
                <w:sz w:val="32"/>
                <w:szCs w:val="32"/>
                <w:rtl/>
                <w:lang w:bidi="ar-DZ"/>
              </w:rPr>
              <w:t xml:space="preserve"> .</w:t>
            </w:r>
            <w:r w:rsidRPr="000D3105">
              <w:rPr>
                <w:rFonts w:ascii="Adobe Arabic" w:hAnsi="Adobe Arabic" w:cs="Adobe Arabic" w:hint="cs"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ascii="Adobe Arabic" w:hAnsi="Adobe Arabic" w:cs="Adobe Arabic" w:hint="cs"/>
                <w:sz w:val="32"/>
                <w:szCs w:val="32"/>
                <w:rtl/>
                <w:lang w:bidi="ar-DZ"/>
              </w:rPr>
              <w:t xml:space="preserve">             </w:t>
            </w:r>
            <w:r w:rsidR="00865CD1">
              <w:rPr>
                <w:rFonts w:ascii="Adobe Arabic" w:hAnsi="Adobe Arabic" w:cs="Adobe Arabic"/>
                <w:sz w:val="32"/>
                <w:szCs w:val="32"/>
                <w:lang w:bidi="ar-DZ"/>
              </w:rPr>
              <w:t xml:space="preserve">                             </w:t>
            </w:r>
            <w:r>
              <w:rPr>
                <w:rFonts w:ascii="Adobe Arabic" w:hAnsi="Adobe Arabic" w:cs="Adobe Arabic" w:hint="cs"/>
                <w:sz w:val="32"/>
                <w:szCs w:val="32"/>
                <w:rtl/>
                <w:lang w:bidi="ar-DZ"/>
              </w:rPr>
              <w:t xml:space="preserve">                       </w:t>
            </w:r>
            <w:proofErr w:type="gramStart"/>
            <w:r w:rsidRPr="000D3105">
              <w:rPr>
                <w:rFonts w:ascii="Adobe Arabic" w:hAnsi="Adobe Arabic" w:cs="Adobe Arabic" w:hint="cs"/>
                <w:sz w:val="32"/>
                <w:szCs w:val="32"/>
                <w:rtl/>
                <w:lang w:bidi="ar-DZ"/>
              </w:rPr>
              <w:t>المدّة :</w:t>
            </w:r>
            <w:proofErr w:type="gramEnd"/>
            <w:r w:rsidRPr="000D3105">
              <w:rPr>
                <w:rFonts w:ascii="Adobe Arabic" w:hAnsi="Adobe Arabic" w:cs="Adobe Arabic" w:hint="cs"/>
                <w:sz w:val="32"/>
                <w:szCs w:val="32"/>
                <w:rtl/>
                <w:lang w:bidi="ar-DZ"/>
              </w:rPr>
              <w:t xml:space="preserve"> 1 ساعة</w:t>
            </w:r>
          </w:p>
        </w:tc>
      </w:tr>
      <w:tr w:rsidR="002C1D0D" w:rsidRPr="003472CB" w:rsidTr="00E51D4D">
        <w:tc>
          <w:tcPr>
            <w:tcW w:w="10606" w:type="dxa"/>
            <w:shd w:val="clear" w:color="auto" w:fill="auto"/>
          </w:tcPr>
          <w:p w:rsidR="002C1D0D" w:rsidRPr="000D3105" w:rsidRDefault="00865CD1" w:rsidP="00E51D4D">
            <w:pPr>
              <w:bidi/>
              <w:spacing w:after="0"/>
              <w:jc w:val="center"/>
              <w:rPr>
                <w:rFonts w:ascii="Microsoft Sans Serif" w:hAnsi="Microsoft Sans Serif" w:cs="Microsoft Sans Serif"/>
                <w:sz w:val="28"/>
                <w:szCs w:val="28"/>
                <w:rtl/>
              </w:rPr>
            </w:pPr>
            <w:r>
              <w:rPr>
                <w:rFonts w:ascii="Adobe Arabic" w:hAnsi="Adobe Arabic" w:cs="Adobe Arabic"/>
                <w:sz w:val="32"/>
                <w:szCs w:val="32"/>
                <w:lang w:bidi="ar-DZ"/>
              </w:rPr>
              <w:pict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i1025" type="#_x0000_t136" style="width:380.25pt;height:30.75pt">
                  <v:fill r:id="rId4" o:title=""/>
                  <v:stroke r:id="rId4" o:title=""/>
                  <v:shadow color="#868686"/>
                  <v:textpath style="font-family:&quot;Sultan normal&quot;;v-text-kern:t" trim="t" fitpath="t" string="الفرض الثاني للفصل الثاني في  العلوم الفيزيائية"/>
                </v:shape>
              </w:pict>
            </w:r>
          </w:p>
          <w:p w:rsidR="00744E14" w:rsidRPr="00F65925" w:rsidRDefault="00744E14" w:rsidP="00744E14">
            <w:pPr>
              <w:bidi/>
              <w:spacing w:after="0"/>
              <w:rPr>
                <w:rFonts w:ascii="Courier New" w:hAnsi="Courier New" w:cs="Courier New"/>
                <w:b/>
                <w:bCs/>
                <w:sz w:val="28"/>
                <w:szCs w:val="28"/>
                <w:rtl/>
                <w:lang w:bidi="ar-DZ"/>
              </w:rPr>
            </w:pPr>
            <w:r w:rsidRPr="00F65925">
              <w:rPr>
                <w:rFonts w:ascii="Courier New" w:hAnsi="Courier New" w:cs="Courier New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التمرين </w:t>
            </w:r>
            <w:proofErr w:type="gramStart"/>
            <w:r w:rsidRPr="00F65925">
              <w:rPr>
                <w:rFonts w:ascii="Courier New" w:hAnsi="Courier New" w:cs="Courier New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لأوّل</w:t>
            </w:r>
            <w:r w:rsidRPr="00F65925">
              <w:rPr>
                <w:rFonts w:ascii="Courier New" w:hAnsi="Courier New" w:cs="Courier New" w:hint="cs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  <w:proofErr w:type="gramEnd"/>
            <w:r w:rsidRPr="00F65925">
              <w:rPr>
                <w:rFonts w:ascii="Courier New" w:hAnsi="Courier New" w:cs="Courier New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p w:rsidR="002C1D0D" w:rsidRDefault="002C1D0D" w:rsidP="002C1D0D">
            <w:pPr>
              <w:bidi/>
              <w:spacing w:after="0"/>
              <w:rPr>
                <w:rFonts w:ascii="Microsoft Sans Serif" w:hAnsi="Microsoft Sans Serif" w:cs="Microsoft Sans Serif"/>
                <w:sz w:val="28"/>
                <w:szCs w:val="28"/>
                <w:rtl/>
              </w:rPr>
            </w:pPr>
            <w:r w:rsidRPr="002C1D0D"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 xml:space="preserve">نضع </w:t>
            </w: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 xml:space="preserve">قطعة جليد </w:t>
            </w:r>
            <w:proofErr w:type="gramStart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 xml:space="preserve">كتلتها </w:t>
            </w:r>
            <w:r w:rsidRPr="00C11F58">
              <w:rPr>
                <w:rFonts w:ascii="Microsoft Sans Serif" w:hAnsi="Microsoft Sans Serif" w:cs="Microsoft Sans Serif"/>
                <w:position w:val="-12"/>
                <w:sz w:val="28"/>
                <w:szCs w:val="28"/>
              </w:rPr>
              <w:object w:dxaOrig="11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58.5pt;height:18pt" o:ole="">
                  <v:imagedata r:id="rId5" o:title=""/>
                </v:shape>
                <o:OLEObject Type="Embed" ProgID="Equation.DSMT4" ShapeID="_x0000_i1026" DrawAspect="Content" ObjectID="_1800294901" r:id="rId6"/>
              </w:object>
            </w: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>،درجة</w:t>
            </w:r>
            <w:proofErr w:type="gramEnd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 xml:space="preserve"> حرارتها </w:t>
            </w:r>
            <w:proofErr w:type="spellStart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>الإبتدائية</w:t>
            </w:r>
            <w:proofErr w:type="spellEnd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 xml:space="preserve"> </w:t>
            </w:r>
            <w:r w:rsidRPr="00C11F58">
              <w:rPr>
                <w:rFonts w:ascii="Microsoft Sans Serif" w:hAnsi="Microsoft Sans Serif" w:cs="Microsoft Sans Serif"/>
                <w:position w:val="-12"/>
                <w:sz w:val="28"/>
                <w:szCs w:val="28"/>
              </w:rPr>
              <w:object w:dxaOrig="279" w:dyaOrig="380">
                <v:shape id="_x0000_i1027" type="#_x0000_t75" style="width:13.5pt;height:18.75pt" o:ole="">
                  <v:imagedata r:id="rId7" o:title=""/>
                </v:shape>
                <o:OLEObject Type="Embed" ProgID="Equation.DSMT4" ShapeID="_x0000_i1027" DrawAspect="Content" ObjectID="_1800294902" r:id="rId8"/>
              </w:object>
            </w: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 xml:space="preserve"> داخل إناء موجود في غرفة درجة حرارتها </w:t>
            </w:r>
            <w:r w:rsidRPr="00C11F58">
              <w:rPr>
                <w:rFonts w:ascii="Microsoft Sans Serif" w:hAnsi="Microsoft Sans Serif" w:cs="Microsoft Sans Serif"/>
                <w:position w:val="-12"/>
                <w:sz w:val="28"/>
                <w:szCs w:val="28"/>
              </w:rPr>
              <w:object w:dxaOrig="279" w:dyaOrig="380">
                <v:shape id="_x0000_i1028" type="#_x0000_t75" style="width:13.5pt;height:18.75pt" o:ole="">
                  <v:imagedata r:id="rId9" o:title=""/>
                </v:shape>
                <o:OLEObject Type="Embed" ProgID="Equation.DSMT4" ShapeID="_x0000_i1028" DrawAspect="Content" ObjectID="_1800294903" r:id="rId10"/>
              </w:object>
            </w: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 xml:space="preserve">. بعد ساعة واحدة أصبحت ماء سائل درجة </w:t>
            </w:r>
            <w:proofErr w:type="gramStart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 xml:space="preserve">حرارته </w:t>
            </w:r>
            <w:r w:rsidRPr="00C11F58">
              <w:rPr>
                <w:rFonts w:ascii="Microsoft Sans Serif" w:hAnsi="Microsoft Sans Serif" w:cs="Microsoft Sans Serif"/>
                <w:position w:val="-12"/>
                <w:sz w:val="28"/>
                <w:szCs w:val="28"/>
              </w:rPr>
              <w:object w:dxaOrig="279" w:dyaOrig="380">
                <v:shape id="_x0000_i1029" type="#_x0000_t75" style="width:13.5pt;height:18.75pt" o:ole="">
                  <v:imagedata r:id="rId9" o:title=""/>
                </v:shape>
                <o:OLEObject Type="Embed" ProgID="Equation.DSMT4" ShapeID="_x0000_i1029" DrawAspect="Content" ObjectID="_1800294904" r:id="rId11"/>
              </w:object>
            </w: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>.</w:t>
            </w:r>
            <w:proofErr w:type="gramEnd"/>
          </w:p>
          <w:p w:rsidR="00C21A8A" w:rsidRDefault="0096505B" w:rsidP="00744E14">
            <w:pPr>
              <w:bidi/>
              <w:spacing w:after="0"/>
              <w:rPr>
                <w:rFonts w:ascii="Microsoft Sans Serif" w:hAnsi="Microsoft Sans Serif" w:cs="Microsoft Sans Serif"/>
                <w:sz w:val="28"/>
                <w:szCs w:val="28"/>
                <w:lang w:bidi="ar-DZ"/>
              </w:rPr>
            </w:pP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>يمثل الشكل التالي تغيرات قيمة التحويل الحراري</w:t>
            </w:r>
            <w:r w:rsidRPr="0096505B">
              <w:rPr>
                <w:rFonts w:ascii="Microsoft Sans Serif" w:hAnsi="Microsoft Sans Serif" w:cs="Microsoft Sans Serif"/>
                <w:position w:val="-10"/>
                <w:sz w:val="28"/>
                <w:szCs w:val="28"/>
              </w:rPr>
              <w:object w:dxaOrig="260" w:dyaOrig="340">
                <v:shape id="_x0000_i1030" type="#_x0000_t75" style="width:13.5pt;height:17.25pt" o:ole="">
                  <v:imagedata r:id="rId12" o:title=""/>
                </v:shape>
                <o:OLEObject Type="Embed" ProgID="Equation.DSMT4" ShapeID="_x0000_i1030" DrawAspect="Content" ObjectID="_1800294905" r:id="rId13"/>
              </w:object>
            </w: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 الذي امتصته قطعة الجليد خلال تحولها بدلالة درجة </w:t>
            </w:r>
            <w:proofErr w:type="gramStart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الحرارة </w:t>
            </w:r>
            <w:r w:rsidRPr="0096505B">
              <w:rPr>
                <w:rFonts w:ascii="Microsoft Sans Serif" w:hAnsi="Microsoft Sans Serif" w:cs="Microsoft Sans Serif"/>
                <w:position w:val="-6"/>
                <w:sz w:val="28"/>
                <w:szCs w:val="28"/>
              </w:rPr>
              <w:object w:dxaOrig="220" w:dyaOrig="300">
                <v:shape id="_x0000_i1031" type="#_x0000_t75" style="width:11.25pt;height:15pt" o:ole="">
                  <v:imagedata r:id="rId14" o:title=""/>
                </v:shape>
                <o:OLEObject Type="Embed" ProgID="Equation.DSMT4" ShapeID="_x0000_i1031" DrawAspect="Content" ObjectID="_1800294906" r:id="rId15"/>
              </w:object>
            </w: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>:</w:t>
            </w:r>
            <w:proofErr w:type="gramEnd"/>
          </w:p>
          <w:p w:rsidR="00C21A8A" w:rsidRDefault="00865CD1" w:rsidP="00C21A8A">
            <w:pPr>
              <w:bidi/>
              <w:spacing w:after="0"/>
              <w:rPr>
                <w:rFonts w:ascii="Microsoft Sans Serif" w:hAnsi="Microsoft Sans Serif" w:cs="Microsoft Sans Serif"/>
                <w:sz w:val="28"/>
                <w:szCs w:val="28"/>
              </w:rPr>
            </w:pPr>
            <w:r>
              <w:rPr>
                <w:rFonts w:ascii="Adobe Arabic" w:hAnsi="Adobe Arabic" w:cs="Adobe Arabic"/>
                <w:noProof/>
                <w:sz w:val="32"/>
                <w:szCs w:val="32"/>
                <w:lang w:eastAsia="fr-FR"/>
              </w:rPr>
              <w:pict>
                <v:group id="_x0000_s1717" style="position:absolute;left:0;text-align:left;margin-left:132.85pt;margin-top:-.5pt;width:223.25pt;height:266.5pt;z-index:251879424" coordorigin="3453,4084" coordsize="4465,5330">
                  <v:group id="_x0000_s1501" style="position:absolute;left:3453;top:4222;width:3969;height:4535" coordorigin="3453,4222" coordsize="3969,4535">
                    <v:group id="_x0000_s1295" style="position:absolute;left:3453;top:4222;width:3969;height:4535;mso-wrap-distance-left:8.5pt;mso-wrap-distance-top:8.5pt;mso-wrap-distance-right:8.5pt;mso-wrap-distance-bottom:8.5pt" coordorigin="1129,991" coordsize="3969,4535">
                      <v:line id="_x0000_s1296" style="position:absolute;mso-wrap-style:tight" from="1129,991" to="1129,5526" strokecolor="blue" strokeweight=".25pt">
                        <v:stroke dashstyle="1 1" endcap="round"/>
                      </v:line>
                      <v:line id="_x0000_s1297" style="position:absolute;mso-wrap-style:tight" from="1186,991" to="1186,5526" strokecolor="blue" strokeweight=".25pt">
                        <v:stroke dashstyle="1 1" endcap="round"/>
                      </v:line>
                      <v:line id="_x0000_s1298" style="position:absolute;mso-wrap-style:tight" from="1242,991" to="1242,5526" strokecolor="blue" strokeweight=".25pt">
                        <v:stroke dashstyle="1 1" endcap="round"/>
                      </v:line>
                      <v:line id="_x0000_s1299" style="position:absolute;mso-wrap-style:tight" from="1299,991" to="1299,5526" strokecolor="blue" strokeweight=".25pt">
                        <v:stroke dashstyle="1 1" endcap="round"/>
                      </v:line>
                      <v:line id="_x0000_s1300" style="position:absolute;mso-wrap-style:tight" from="1356,991" to="1356,5526" strokecolor="blue" strokeweight=".25pt">
                        <v:stroke dashstyle="1 1" endcap="round"/>
                      </v:line>
                      <v:line id="_x0000_s1301" style="position:absolute;mso-wrap-style:tight" from="1412,991" to="1412,5526" strokecolor="blue" strokeweight=".25pt">
                        <v:stroke dashstyle="1 1" endcap="round"/>
                      </v:line>
                      <v:line id="_x0000_s1302" style="position:absolute;mso-wrap-style:tight" from="1469,991" to="1469,5526" strokecolor="blue" strokeweight=".25pt">
                        <v:stroke dashstyle="1 1" endcap="round"/>
                      </v:line>
                      <v:line id="_x0000_s1303" style="position:absolute;mso-wrap-style:tight" from="1526,991" to="1526,5526" strokecolor="blue" strokeweight=".25pt">
                        <v:stroke dashstyle="1 1" endcap="round"/>
                      </v:line>
                      <v:line id="_x0000_s1304" style="position:absolute;mso-wrap-style:tight" from="1583,991" to="1583,5526" strokecolor="blue" strokeweight=".25pt">
                        <v:stroke dashstyle="1 1" endcap="round"/>
                      </v:line>
                      <v:line id="_x0000_s1305" style="position:absolute;mso-wrap-style:tight" from="1639,991" to="1639,5526" strokecolor="blue" strokeweight=".25pt">
                        <v:stroke dashstyle="1 1" endcap="round"/>
                      </v:line>
                      <v:line id="_x0000_s1306" style="position:absolute;mso-wrap-style:tight" from="1696,991" to="1696,5526" strokecolor="blue" strokeweight=".25pt">
                        <v:stroke dashstyle="1 1" endcap="round"/>
                      </v:line>
                      <v:line id="_x0000_s1307" style="position:absolute;mso-wrap-style:tight" from="1753,991" to="1753,5526" strokecolor="blue" strokeweight=".25pt">
                        <v:stroke dashstyle="1 1" endcap="round"/>
                      </v:line>
                      <v:line id="_x0000_s1308" style="position:absolute;mso-wrap-style:tight" from="1809,991" to="1809,5526" strokecolor="blue" strokeweight=".25pt">
                        <v:stroke dashstyle="1 1" endcap="round"/>
                      </v:line>
                      <v:line id="_x0000_s1309" style="position:absolute;mso-wrap-style:tight" from="1866,991" to="1866,5526" strokecolor="blue" strokeweight=".25pt">
                        <v:stroke dashstyle="1 1" endcap="round"/>
                      </v:line>
                      <v:line id="_x0000_s1310" style="position:absolute;mso-wrap-style:tight" from="1923,991" to="1923,5526" strokecolor="blue" strokeweight=".25pt">
                        <v:stroke dashstyle="1 1" endcap="round"/>
                      </v:line>
                      <v:line id="_x0000_s1311" style="position:absolute;mso-wrap-style:tight" from="1979,991" to="1979,5526" strokecolor="blue" strokeweight=".25pt">
                        <v:stroke dashstyle="1 1" endcap="round"/>
                      </v:line>
                      <v:line id="_x0000_s1312" style="position:absolute;mso-wrap-style:tight" from="2036,991" to="2036,5526" strokecolor="blue" strokeweight=".25pt">
                        <v:stroke dashstyle="1 1" endcap="round"/>
                      </v:line>
                      <v:line id="_x0000_s1313" style="position:absolute;mso-wrap-style:tight" from="2093,991" to="2093,5526" strokecolor="blue" strokeweight=".25pt">
                        <v:stroke dashstyle="1 1" endcap="round"/>
                      </v:line>
                      <v:line id="_x0000_s1314" style="position:absolute;mso-wrap-style:tight" from="2149,991" to="2149,5526" strokecolor="blue" strokeweight=".25pt">
                        <v:stroke dashstyle="1 1" endcap="round"/>
                      </v:line>
                      <v:line id="_x0000_s1315" style="position:absolute;mso-wrap-style:tight" from="2206,991" to="2206,5526" strokecolor="blue" strokeweight=".25pt">
                        <v:stroke dashstyle="1 1" endcap="round"/>
                      </v:line>
                      <v:line id="_x0000_s1316" style="position:absolute;mso-wrap-style:tight" from="2263,991" to="2263,5526" strokecolor="blue" strokeweight=".25pt">
                        <v:stroke dashstyle="1 1" endcap="round"/>
                      </v:line>
                      <v:line id="_x0000_s1317" style="position:absolute;mso-wrap-style:tight" from="2320,991" to="2320,5526" strokecolor="blue" strokeweight=".25pt">
                        <v:stroke dashstyle="1 1" endcap="round"/>
                      </v:line>
                      <v:line id="_x0000_s1318" style="position:absolute;mso-wrap-style:tight" from="2376,991" to="2376,5526" strokecolor="blue" strokeweight=".25pt">
                        <v:stroke dashstyle="1 1" endcap="round"/>
                      </v:line>
                      <v:line id="_x0000_s1319" style="position:absolute;mso-wrap-style:tight" from="2433,991" to="2433,5526" strokecolor="blue" strokeweight=".25pt">
                        <v:stroke dashstyle="1 1" endcap="round"/>
                      </v:line>
                      <v:line id="_x0000_s1320" style="position:absolute;mso-wrap-style:tight" from="2490,991" to="2490,5526" strokecolor="blue" strokeweight=".25pt">
                        <v:stroke dashstyle="1 1" endcap="round"/>
                      </v:line>
                      <v:line id="_x0000_s1321" style="position:absolute;mso-wrap-style:tight" from="2546,991" to="2546,5526" strokecolor="blue" strokeweight=".25pt">
                        <v:stroke dashstyle="1 1" endcap="round"/>
                      </v:line>
                      <v:line id="_x0000_s1322" style="position:absolute;mso-wrap-style:tight" from="2603,991" to="2603,5526" strokecolor="blue" strokeweight=".25pt">
                        <v:stroke dashstyle="1 1" endcap="round"/>
                      </v:line>
                      <v:line id="_x0000_s1323" style="position:absolute;mso-wrap-style:tight" from="2660,991" to="2660,5526" strokecolor="blue" strokeweight=".25pt">
                        <v:stroke dashstyle="1 1" endcap="round"/>
                      </v:line>
                      <v:line id="_x0000_s1324" style="position:absolute;mso-wrap-style:tight" from="2716,991" to="2716,5526" strokecolor="blue" strokeweight=".25pt">
                        <v:stroke dashstyle="1 1" endcap="round"/>
                      </v:line>
                      <v:line id="_x0000_s1325" style="position:absolute;mso-wrap-style:tight" from="2773,991" to="2773,5526" strokecolor="blue" strokeweight=".25pt">
                        <v:stroke dashstyle="1 1" endcap="round"/>
                      </v:line>
                      <v:line id="_x0000_s1326" style="position:absolute;mso-wrap-style:tight" from="2830,991" to="2830,5526" strokecolor="blue" strokeweight=".25pt">
                        <v:stroke dashstyle="1 1" endcap="round"/>
                      </v:line>
                      <v:line id="_x0000_s1327" style="position:absolute;mso-wrap-style:tight" from="2886,991" to="2886,5526" strokecolor="blue" strokeweight=".25pt">
                        <v:stroke dashstyle="1 1" endcap="round"/>
                      </v:line>
                      <v:line id="_x0000_s1328" style="position:absolute;mso-wrap-style:tight" from="2943,991" to="2943,5526" strokecolor="blue" strokeweight=".25pt">
                        <v:stroke dashstyle="1 1" endcap="round"/>
                      </v:line>
                      <v:line id="_x0000_s1329" style="position:absolute;mso-wrap-style:tight" from="3000,991" to="3000,5526" strokecolor="blue" strokeweight=".25pt">
                        <v:stroke dashstyle="1 1" endcap="round"/>
                      </v:line>
                      <v:line id="_x0000_s1330" style="position:absolute;mso-wrap-style:tight" from="3057,991" to="3057,5526" strokecolor="blue" strokeweight=".25pt">
                        <v:stroke dashstyle="1 1" endcap="round"/>
                      </v:line>
                      <v:line id="_x0000_s1331" style="position:absolute;mso-wrap-style:tight" from="3113,991" to="3113,5526" strokecolor="blue" strokeweight=".25pt">
                        <v:stroke dashstyle="1 1" endcap="round"/>
                      </v:line>
                      <v:line id="_x0000_s1332" style="position:absolute;mso-wrap-style:tight" from="3170,991" to="3170,5526" strokecolor="blue" strokeweight=".25pt">
                        <v:stroke dashstyle="1 1" endcap="round"/>
                      </v:line>
                      <v:line id="_x0000_s1333" style="position:absolute;mso-wrap-style:tight" from="3227,991" to="3227,5526" strokecolor="blue" strokeweight=".25pt">
                        <v:stroke dashstyle="1 1" endcap="round"/>
                      </v:line>
                      <v:line id="_x0000_s1334" style="position:absolute;mso-wrap-style:tight" from="3283,991" to="3283,5526" strokecolor="blue" strokeweight=".25pt">
                        <v:stroke dashstyle="1 1" endcap="round"/>
                      </v:line>
                      <v:line id="_x0000_s1335" style="position:absolute;mso-wrap-style:tight" from="3340,991" to="3340,5526" strokecolor="blue" strokeweight=".25pt">
                        <v:stroke dashstyle="1 1" endcap="round"/>
                      </v:line>
                      <v:line id="_x0000_s1336" style="position:absolute;mso-wrap-style:tight" from="3397,991" to="3397,5526" strokecolor="blue" strokeweight=".25pt">
                        <v:stroke dashstyle="1 1" endcap="round"/>
                      </v:line>
                      <v:line id="_x0000_s1337" style="position:absolute;mso-wrap-style:tight" from="3453,991" to="3453,5526" strokecolor="blue" strokeweight=".25pt">
                        <v:stroke dashstyle="1 1" endcap="round"/>
                      </v:line>
                      <v:line id="_x0000_s1338" style="position:absolute;mso-wrap-style:tight" from="3510,991" to="3510,5526" strokecolor="blue" strokeweight=".25pt">
                        <v:stroke dashstyle="1 1" endcap="round"/>
                      </v:line>
                      <v:line id="_x0000_s1339" style="position:absolute;mso-wrap-style:tight" from="3567,991" to="3567,5526" strokecolor="blue" strokeweight=".25pt">
                        <v:stroke dashstyle="1 1" endcap="round"/>
                      </v:line>
                      <v:line id="_x0000_s1340" style="position:absolute;mso-wrap-style:tight" from="3623,991" to="3623,5526" strokecolor="blue" strokeweight=".25pt">
                        <v:stroke dashstyle="1 1" endcap="round"/>
                      </v:line>
                      <v:line id="_x0000_s1341" style="position:absolute;mso-wrap-style:tight" from="3680,991" to="3680,5526" strokecolor="blue" strokeweight=".25pt">
                        <v:stroke dashstyle="1 1" endcap="round"/>
                      </v:line>
                      <v:line id="_x0000_s1342" style="position:absolute;mso-wrap-style:tight" from="3737,991" to="3737,5526" strokecolor="blue" strokeweight=".25pt">
                        <v:stroke dashstyle="1 1" endcap="round"/>
                      </v:line>
                      <v:line id="_x0000_s1343" style="position:absolute;mso-wrap-style:tight" from="3794,991" to="3794,5526" strokecolor="blue" strokeweight=".25pt">
                        <v:stroke dashstyle="1 1" endcap="round"/>
                      </v:line>
                      <v:line id="_x0000_s1344" style="position:absolute;mso-wrap-style:tight" from="3850,991" to="3850,5526" strokecolor="blue" strokeweight=".25pt">
                        <v:stroke dashstyle="1 1" endcap="round"/>
                      </v:line>
                      <v:line id="_x0000_s1345" style="position:absolute;mso-wrap-style:tight" from="3907,991" to="3907,5526" strokecolor="blue" strokeweight=".25pt">
                        <v:stroke dashstyle="1 1" endcap="round"/>
                      </v:line>
                      <v:line id="_x0000_s1346" style="position:absolute;mso-wrap-style:tight" from="3964,991" to="3964,5526" strokecolor="blue" strokeweight=".25pt">
                        <v:stroke dashstyle="1 1" endcap="round"/>
                      </v:line>
                      <v:line id="_x0000_s1347" style="position:absolute;mso-wrap-style:tight" from="4020,991" to="4020,5526" strokecolor="blue" strokeweight=".25pt">
                        <v:stroke dashstyle="1 1" endcap="round"/>
                      </v:line>
                      <v:line id="_x0000_s1348" style="position:absolute;mso-wrap-style:tight" from="4077,991" to="4077,5526" strokecolor="blue" strokeweight=".25pt">
                        <v:stroke dashstyle="1 1" endcap="round"/>
                      </v:line>
                      <v:line id="_x0000_s1349" style="position:absolute;mso-wrap-style:tight" from="4134,991" to="4134,5526" strokecolor="blue" strokeweight=".25pt">
                        <v:stroke dashstyle="1 1" endcap="round"/>
                      </v:line>
                      <v:line id="_x0000_s1350" style="position:absolute;mso-wrap-style:tight" from="4190,991" to="4190,5526" strokecolor="blue" strokeweight=".25pt">
                        <v:stroke dashstyle="1 1" endcap="round"/>
                      </v:line>
                      <v:line id="_x0000_s1351" style="position:absolute;mso-wrap-style:tight" from="4247,991" to="4247,5526" strokecolor="blue" strokeweight=".25pt">
                        <v:stroke dashstyle="1 1" endcap="round"/>
                      </v:line>
                      <v:line id="_x0000_s1352" style="position:absolute;mso-wrap-style:tight" from="4304,991" to="4304,5526" strokecolor="blue" strokeweight=".25pt">
                        <v:stroke dashstyle="1 1" endcap="round"/>
                      </v:line>
                      <v:line id="_x0000_s1353" style="position:absolute;mso-wrap-style:tight" from="4360,991" to="4360,5526" strokecolor="blue" strokeweight=".25pt">
                        <v:stroke dashstyle="1 1" endcap="round"/>
                      </v:line>
                      <v:line id="_x0000_s1354" style="position:absolute;mso-wrap-style:tight" from="4417,991" to="4417,5526" strokecolor="blue" strokeweight=".25pt">
                        <v:stroke dashstyle="1 1" endcap="round"/>
                      </v:line>
                      <v:line id="_x0000_s1355" style="position:absolute;mso-wrap-style:tight" from="4474,991" to="4474,5526" strokecolor="blue" strokeweight=".25pt">
                        <v:stroke dashstyle="1 1" endcap="round"/>
                      </v:line>
                      <v:line id="_x0000_s1356" style="position:absolute;mso-wrap-style:tight" from="4531,991" to="4531,5526" strokecolor="blue" strokeweight=".25pt">
                        <v:stroke dashstyle="1 1" endcap="round"/>
                      </v:line>
                      <v:line id="_x0000_s1357" style="position:absolute;mso-wrap-style:tight" from="4587,991" to="4587,5526" strokecolor="blue" strokeweight=".25pt">
                        <v:stroke dashstyle="1 1" endcap="round"/>
                      </v:line>
                      <v:line id="_x0000_s1358" style="position:absolute;mso-wrap-style:tight" from="4644,991" to="4644,5526" strokecolor="blue" strokeweight=".25pt">
                        <v:stroke dashstyle="1 1" endcap="round"/>
                      </v:line>
                      <v:line id="_x0000_s1359" style="position:absolute;mso-wrap-style:tight" from="4701,991" to="4701,5526" strokecolor="blue" strokeweight=".25pt">
                        <v:stroke dashstyle="1 1" endcap="round"/>
                      </v:line>
                      <v:line id="_x0000_s1360" style="position:absolute;mso-wrap-style:tight" from="4757,991" to="4757,5526" strokecolor="blue" strokeweight=".25pt">
                        <v:stroke dashstyle="1 1" endcap="round"/>
                      </v:line>
                      <v:line id="_x0000_s1361" style="position:absolute;mso-wrap-style:tight" from="4814,991" to="4814,5526" strokecolor="blue" strokeweight=".25pt">
                        <v:stroke dashstyle="1 1" endcap="round"/>
                      </v:line>
                      <v:line id="_x0000_s1362" style="position:absolute;mso-wrap-style:tight" from="4871,991" to="4871,5526" strokecolor="blue" strokeweight=".25pt">
                        <v:stroke dashstyle="1 1" endcap="round"/>
                      </v:line>
                      <v:line id="_x0000_s1363" style="position:absolute;mso-wrap-style:tight" from="4927,991" to="4927,5526" strokecolor="blue" strokeweight=".25pt">
                        <v:stroke dashstyle="1 1" endcap="round"/>
                      </v:line>
                      <v:line id="_x0000_s1364" style="position:absolute;mso-wrap-style:tight" from="4984,991" to="4984,5526" strokecolor="blue" strokeweight=".25pt">
                        <v:stroke dashstyle="1 1" endcap="round"/>
                      </v:line>
                      <v:line id="_x0000_s1365" style="position:absolute;mso-wrap-style:tight" from="5041,991" to="5041,5526" strokecolor="blue" strokeweight=".25pt">
                        <v:stroke dashstyle="1 1" endcap="round"/>
                      </v:line>
                      <v:line id="_x0000_s1366" style="position:absolute;mso-wrap-style:tight" from="5098,991" to="5098,5526" strokecolor="blue" strokeweight=".25pt">
                        <v:stroke dashstyle="1 1" endcap="round"/>
                      </v:line>
                      <v:line id="_x0000_s1367" style="position:absolute;mso-wrap-style:tight" from="1129,991" to="5098,991" strokecolor="blue" strokeweight=".25pt">
                        <v:stroke dashstyle="1 1" endcap="round"/>
                      </v:line>
                      <v:line id="_x0000_s1368" style="position:absolute;mso-wrap-style:tight" from="1129,1048" to="5098,1048" strokecolor="blue" strokeweight=".25pt">
                        <v:stroke dashstyle="1 1" endcap="round"/>
                      </v:line>
                      <v:line id="_x0000_s1369" style="position:absolute;mso-wrap-style:tight" from="1129,1104" to="5098,1104" strokecolor="blue" strokeweight=".25pt">
                        <v:stroke dashstyle="1 1" endcap="round"/>
                      </v:line>
                      <v:line id="_x0000_s1370" style="position:absolute;mso-wrap-style:tight" from="1129,1161" to="5098,1161" strokecolor="blue" strokeweight=".25pt">
                        <v:stroke dashstyle="1 1" endcap="round"/>
                      </v:line>
                      <v:line id="_x0000_s1371" style="position:absolute;mso-wrap-style:tight" from="1129,1218" to="5098,1218" strokecolor="blue" strokeweight=".25pt">
                        <v:stroke dashstyle="1 1" endcap="round"/>
                      </v:line>
                      <v:line id="_x0000_s1372" style="position:absolute;mso-wrap-style:tight" from="1129,1274" to="5098,1274" strokecolor="blue" strokeweight=".25pt">
                        <v:stroke dashstyle="1 1" endcap="round"/>
                      </v:line>
                      <v:line id="_x0000_s1373" style="position:absolute;mso-wrap-style:tight" from="1129,1331" to="5098,1331" strokecolor="blue" strokeweight=".25pt">
                        <v:stroke dashstyle="1 1" endcap="round"/>
                      </v:line>
                      <v:line id="_x0000_s1374" style="position:absolute;mso-wrap-style:tight" from="1129,1388" to="5098,1388" strokecolor="blue" strokeweight=".25pt">
                        <v:stroke dashstyle="1 1" endcap="round"/>
                      </v:line>
                      <v:line id="_x0000_s1375" style="position:absolute;mso-wrap-style:tight" from="1129,1445" to="5098,1445" strokecolor="blue" strokeweight=".25pt">
                        <v:stroke dashstyle="1 1" endcap="round"/>
                      </v:line>
                      <v:line id="_x0000_s1376" style="position:absolute;mso-wrap-style:tight" from="1129,1501" to="5098,1501" strokecolor="blue" strokeweight=".25pt">
                        <v:stroke dashstyle="1 1" endcap="round"/>
                      </v:line>
                      <v:line id="_x0000_s1377" style="position:absolute;mso-wrap-style:tight" from="1129,1558" to="5098,1558" strokecolor="blue" strokeweight=".25pt">
                        <v:stroke dashstyle="1 1" endcap="round"/>
                      </v:line>
                      <v:line id="_x0000_s1378" style="position:absolute;mso-wrap-style:tight" from="1129,1615" to="5098,1615" strokecolor="blue" strokeweight=".25pt">
                        <v:stroke dashstyle="1 1" endcap="round"/>
                      </v:line>
                      <v:line id="_x0000_s1379" style="position:absolute;mso-wrap-style:tight" from="1129,1671" to="5098,1671" strokecolor="blue" strokeweight=".25pt">
                        <v:stroke dashstyle="1 1" endcap="round"/>
                      </v:line>
                      <v:line id="_x0000_s1380" style="position:absolute;mso-wrap-style:tight" from="1129,1728" to="5098,1728" strokecolor="blue" strokeweight=".25pt">
                        <v:stroke dashstyle="1 1" endcap="round"/>
                      </v:line>
                      <v:line id="_x0000_s1381" style="position:absolute;mso-wrap-style:tight" from="1129,1785" to="5098,1785" strokecolor="blue" strokeweight=".25pt">
                        <v:stroke dashstyle="1 1" endcap="round"/>
                      </v:line>
                      <v:line id="_x0000_s1382" style="position:absolute;mso-wrap-style:tight" from="1129,1841" to="5098,1841" strokecolor="blue" strokeweight=".25pt">
                        <v:stroke dashstyle="1 1" endcap="round"/>
                      </v:line>
                      <v:line id="_x0000_s1383" style="position:absolute;mso-wrap-style:tight" from="1129,1898" to="5098,1898" strokecolor="blue" strokeweight=".25pt">
                        <v:stroke dashstyle="1 1" endcap="round"/>
                      </v:line>
                      <v:line id="_x0000_s1384" style="position:absolute;mso-wrap-style:tight" from="1129,1955" to="5098,1955" strokecolor="blue" strokeweight=".25pt">
                        <v:stroke dashstyle="1 1" endcap="round"/>
                      </v:line>
                      <v:line id="_x0000_s1385" style="position:absolute;mso-wrap-style:tight" from="1129,2011" to="5098,2011" strokecolor="blue" strokeweight=".25pt">
                        <v:stroke dashstyle="1 1" endcap="round"/>
                      </v:line>
                      <v:line id="_x0000_s1386" style="position:absolute;mso-wrap-style:tight" from="1129,2068" to="5098,2068" strokecolor="blue" strokeweight=".25pt">
                        <v:stroke dashstyle="1 1" endcap="round"/>
                      </v:line>
                      <v:line id="_x0000_s1387" style="position:absolute;mso-wrap-style:tight" from="1129,2125" to="5098,2125" strokecolor="blue" strokeweight=".25pt">
                        <v:stroke dashstyle="1 1" endcap="round"/>
                      </v:line>
                      <v:line id="_x0000_s1388" style="position:absolute;mso-wrap-style:tight" from="1129,2182" to="5098,2182" strokecolor="blue" strokeweight=".25pt">
                        <v:stroke dashstyle="1 1" endcap="round"/>
                      </v:line>
                      <v:line id="_x0000_s1389" style="position:absolute;mso-wrap-style:tight" from="1129,2238" to="5098,2238" strokecolor="blue" strokeweight=".25pt">
                        <v:stroke dashstyle="1 1" endcap="round"/>
                      </v:line>
                      <v:line id="_x0000_s1390" style="position:absolute;mso-wrap-style:tight" from="1129,2295" to="5098,2295" strokecolor="blue" strokeweight=".25pt">
                        <v:stroke dashstyle="1 1" endcap="round"/>
                      </v:line>
                      <v:line id="_x0000_s1391" style="position:absolute;mso-wrap-style:tight" from="1129,2352" to="5098,2352" strokecolor="blue" strokeweight=".25pt">
                        <v:stroke dashstyle="1 1" endcap="round"/>
                      </v:line>
                      <v:line id="_x0000_s1392" style="position:absolute;mso-wrap-style:tight" from="1129,2408" to="5098,2408" strokecolor="blue" strokeweight=".25pt">
                        <v:stroke dashstyle="1 1" endcap="round"/>
                      </v:line>
                      <v:line id="_x0000_s1393" style="position:absolute;mso-wrap-style:tight" from="1129,2465" to="5098,2465" strokecolor="blue" strokeweight=".25pt">
                        <v:stroke dashstyle="1 1" endcap="round"/>
                      </v:line>
                      <v:line id="_x0000_s1394" style="position:absolute;mso-wrap-style:tight" from="1129,2522" to="5098,2522" strokecolor="blue" strokeweight=".25pt">
                        <v:stroke dashstyle="1 1" endcap="round"/>
                      </v:line>
                      <v:line id="_x0000_s1395" style="position:absolute;mso-wrap-style:tight" from="1129,2578" to="5098,2578" strokecolor="blue" strokeweight=".25pt">
                        <v:stroke dashstyle="1 1" endcap="round"/>
                      </v:line>
                      <v:line id="_x0000_s1396" style="position:absolute;mso-wrap-style:tight" from="1129,2635" to="5098,2635" strokecolor="blue" strokeweight=".25pt">
                        <v:stroke dashstyle="1 1" endcap="round"/>
                      </v:line>
                      <v:line id="_x0000_s1397" style="position:absolute;mso-wrap-style:tight" from="1129,2692" to="5098,2692" strokecolor="blue" strokeweight=".25pt">
                        <v:stroke dashstyle="1 1" endcap="round"/>
                      </v:line>
                      <v:line id="_x0000_s1398" style="position:absolute;mso-wrap-style:tight" from="1129,2748" to="5098,2748" strokecolor="blue" strokeweight=".25pt">
                        <v:stroke dashstyle="1 1" endcap="round"/>
                      </v:line>
                      <v:line id="_x0000_s1399" style="position:absolute;mso-wrap-style:tight" from="1129,2805" to="5098,2805" strokecolor="blue" strokeweight=".25pt">
                        <v:stroke dashstyle="1 1" endcap="round"/>
                      </v:line>
                      <v:line id="_x0000_s1400" style="position:absolute;mso-wrap-style:tight" from="1129,2862" to="5098,2862" strokecolor="blue" strokeweight=".25pt">
                        <v:stroke dashstyle="1 1" endcap="round"/>
                      </v:line>
                      <v:line id="_x0000_s1401" style="position:absolute;mso-wrap-style:tight" from="1129,2919" to="5098,2919" strokecolor="blue" strokeweight=".25pt">
                        <v:stroke dashstyle="1 1" endcap="round"/>
                      </v:line>
                      <v:line id="_x0000_s1402" style="position:absolute;mso-wrap-style:tight" from="1129,2975" to="5098,2975" strokecolor="blue" strokeweight=".25pt">
                        <v:stroke dashstyle="1 1" endcap="round"/>
                      </v:line>
                      <v:line id="_x0000_s1403" style="position:absolute;mso-wrap-style:tight" from="1129,3032" to="5098,3032" strokecolor="blue" strokeweight=".25pt">
                        <v:stroke dashstyle="1 1" endcap="round"/>
                      </v:line>
                      <v:line id="_x0000_s1404" style="position:absolute;mso-wrap-style:tight" from="1129,3089" to="5098,3089" strokecolor="blue" strokeweight=".25pt">
                        <v:stroke dashstyle="1 1" endcap="round"/>
                      </v:line>
                      <v:line id="_x0000_s1405" style="position:absolute;mso-wrap-style:tight" from="1129,3145" to="5098,3145" strokecolor="blue" strokeweight=".25pt">
                        <v:stroke dashstyle="1 1" endcap="round"/>
                      </v:line>
                      <v:line id="_x0000_s1406" style="position:absolute;mso-wrap-style:tight" from="1129,3202" to="5098,3202" strokecolor="blue" strokeweight=".25pt">
                        <v:stroke dashstyle="1 1" endcap="round"/>
                      </v:line>
                      <v:line id="_x0000_s1407" style="position:absolute;mso-wrap-style:tight" from="1129,3259" to="5098,3259" strokecolor="blue" strokeweight=".25pt">
                        <v:stroke dashstyle="1 1" endcap="round"/>
                      </v:line>
                      <v:line id="_x0000_s1408" style="position:absolute;mso-wrap-style:tight" from="1129,3315" to="5098,3315" strokecolor="blue" strokeweight=".25pt">
                        <v:stroke dashstyle="1 1" endcap="round"/>
                      </v:line>
                      <v:line id="_x0000_s1409" style="position:absolute;mso-wrap-style:tight" from="1129,3372" to="5098,3372" strokecolor="blue" strokeweight=".25pt">
                        <v:stroke dashstyle="1 1" endcap="round"/>
                      </v:line>
                      <v:line id="_x0000_s1410" style="position:absolute;mso-wrap-style:tight" from="1129,3429" to="5098,3429" strokecolor="blue" strokeweight=".25pt">
                        <v:stroke dashstyle="1 1" endcap="round"/>
                      </v:line>
                      <v:line id="_x0000_s1411" style="position:absolute;mso-wrap-style:tight" from="1129,3485" to="5098,3485" strokecolor="blue" strokeweight=".25pt">
                        <v:stroke dashstyle="1 1" endcap="round"/>
                      </v:line>
                      <v:line id="_x0000_s1412" style="position:absolute;mso-wrap-style:tight" from="1129,3542" to="5098,3542" strokecolor="blue" strokeweight=".25pt">
                        <v:stroke dashstyle="1 1" endcap="round"/>
                      </v:line>
                      <v:line id="_x0000_s1413" style="position:absolute;mso-wrap-style:tight" from="1129,3599" to="5098,3599" strokecolor="blue" strokeweight=".25pt">
                        <v:stroke dashstyle="1 1" endcap="round"/>
                      </v:line>
                      <v:line id="_x0000_s1414" style="position:absolute;mso-wrap-style:tight" from="1129,3656" to="5098,3656" strokecolor="blue" strokeweight=".25pt">
                        <v:stroke dashstyle="1 1" endcap="round"/>
                      </v:line>
                      <v:line id="_x0000_s1415" style="position:absolute;mso-wrap-style:tight" from="1129,3712" to="5098,3712" strokecolor="blue" strokeweight=".25pt">
                        <v:stroke dashstyle="1 1" endcap="round"/>
                      </v:line>
                      <v:line id="_x0000_s1416" style="position:absolute;mso-wrap-style:tight" from="1129,3769" to="5098,3769" strokecolor="blue" strokeweight=".25pt">
                        <v:stroke dashstyle="1 1" endcap="round"/>
                      </v:line>
                      <v:line id="_x0000_s1417" style="position:absolute;mso-wrap-style:tight" from="1129,3826" to="5098,3826" strokecolor="blue" strokeweight=".25pt">
                        <v:stroke dashstyle="1 1" endcap="round"/>
                      </v:line>
                      <v:line id="_x0000_s1418" style="position:absolute;mso-wrap-style:tight" from="1129,3882" to="5098,3882" strokecolor="blue" strokeweight=".25pt">
                        <v:stroke dashstyle="1 1" endcap="round"/>
                      </v:line>
                      <v:line id="_x0000_s1419" style="position:absolute;mso-wrap-style:tight" from="1129,3939" to="5098,3939" strokecolor="blue" strokeweight=".25pt">
                        <v:stroke dashstyle="1 1" endcap="round"/>
                      </v:line>
                      <v:line id="_x0000_s1420" style="position:absolute;mso-wrap-style:tight" from="1129,3996" to="5098,3996" strokecolor="blue" strokeweight=".25pt">
                        <v:stroke dashstyle="1 1" endcap="round"/>
                      </v:line>
                      <v:line id="_x0000_s1421" style="position:absolute;mso-wrap-style:tight" from="1129,4052" to="5098,4052" strokecolor="blue" strokeweight=".25pt">
                        <v:stroke dashstyle="1 1" endcap="round"/>
                      </v:line>
                      <v:line id="_x0000_s1422" style="position:absolute;mso-wrap-style:tight" from="1129,4109" to="5098,4109" strokecolor="blue" strokeweight=".25pt">
                        <v:stroke dashstyle="1 1" endcap="round"/>
                      </v:line>
                      <v:line id="_x0000_s1423" style="position:absolute;mso-wrap-style:tight" from="1129,4166" to="5098,4166" strokecolor="blue" strokeweight=".25pt">
                        <v:stroke dashstyle="1 1" endcap="round"/>
                      </v:line>
                      <v:line id="_x0000_s1424" style="position:absolute;mso-wrap-style:tight" from="1129,4222" to="5098,4222" strokecolor="blue" strokeweight=".25pt">
                        <v:stroke dashstyle="1 1" endcap="round"/>
                      </v:line>
                      <v:line id="_x0000_s1425" style="position:absolute;mso-wrap-style:tight" from="1129,4279" to="5098,4279" strokecolor="blue" strokeweight=".25pt">
                        <v:stroke dashstyle="1 1" endcap="round"/>
                      </v:line>
                      <v:line id="_x0000_s1426" style="position:absolute;mso-wrap-style:tight" from="1129,4336" to="5098,4336" strokecolor="blue" strokeweight=".25pt">
                        <v:stroke dashstyle="1 1" endcap="round"/>
                      </v:line>
                      <v:line id="_x0000_s1427" style="position:absolute;mso-wrap-style:tight" from="1129,4393" to="5098,4393" strokecolor="blue" strokeweight=".25pt">
                        <v:stroke dashstyle="1 1" endcap="round"/>
                      </v:line>
                      <v:line id="_x0000_s1428" style="position:absolute;mso-wrap-style:tight" from="1129,4449" to="5098,4449" strokecolor="blue" strokeweight=".25pt">
                        <v:stroke dashstyle="1 1" endcap="round"/>
                      </v:line>
                      <v:line id="_x0000_s1429" style="position:absolute;mso-wrap-style:tight" from="1129,4506" to="5098,4506" strokecolor="blue" strokeweight=".25pt">
                        <v:stroke dashstyle="1 1" endcap="round"/>
                      </v:line>
                      <v:line id="_x0000_s1430" style="position:absolute;mso-wrap-style:tight" from="1129,4563" to="5098,4563" strokecolor="blue" strokeweight=".25pt">
                        <v:stroke dashstyle="1 1" endcap="round"/>
                      </v:line>
                      <v:line id="_x0000_s1431" style="position:absolute;mso-wrap-style:tight" from="1129,4619" to="5098,4619" strokecolor="blue" strokeweight=".25pt">
                        <v:stroke dashstyle="1 1" endcap="round"/>
                      </v:line>
                      <v:line id="_x0000_s1432" style="position:absolute;mso-wrap-style:tight" from="1129,4676" to="5098,4676" strokecolor="blue" strokeweight=".25pt">
                        <v:stroke dashstyle="1 1" endcap="round"/>
                      </v:line>
                      <v:line id="_x0000_s1433" style="position:absolute;mso-wrap-style:tight" from="1129,4733" to="5098,4733" strokecolor="blue" strokeweight=".25pt">
                        <v:stroke dashstyle="1 1" endcap="round"/>
                      </v:line>
                      <v:line id="_x0000_s1434" style="position:absolute;mso-wrap-style:tight" from="1129,4789" to="5098,4789" strokecolor="blue" strokeweight=".25pt">
                        <v:stroke dashstyle="1 1" endcap="round"/>
                      </v:line>
                      <v:line id="_x0000_s1435" style="position:absolute;mso-wrap-style:tight" from="1129,4846" to="5098,4846" strokecolor="blue" strokeweight=".25pt">
                        <v:stroke dashstyle="1 1" endcap="round"/>
                      </v:line>
                      <v:line id="_x0000_s1436" style="position:absolute;mso-wrap-style:tight" from="1129,4903" to="5098,4903" strokecolor="blue" strokeweight=".25pt">
                        <v:stroke dashstyle="1 1" endcap="round"/>
                      </v:line>
                      <v:line id="_x0000_s1437" style="position:absolute;mso-wrap-style:tight" from="1129,4960" to="5098,4960" strokecolor="blue" strokeweight=".25pt">
                        <v:stroke dashstyle="1 1" endcap="round"/>
                      </v:line>
                      <v:line id="_x0000_s1438" style="position:absolute;mso-wrap-style:tight" from="1129,5016" to="5098,5016" strokecolor="blue" strokeweight=".25pt">
                        <v:stroke dashstyle="1 1" endcap="round"/>
                      </v:line>
                      <v:line id="_x0000_s1439" style="position:absolute;mso-wrap-style:tight" from="1129,5073" to="5098,5073" strokecolor="blue" strokeweight=".25pt">
                        <v:stroke dashstyle="1 1" endcap="round"/>
                      </v:line>
                      <v:line id="_x0000_s1440" style="position:absolute;mso-wrap-style:tight" from="1129,5130" to="5098,5130" strokecolor="blue" strokeweight=".25pt">
                        <v:stroke dashstyle="1 1" endcap="round"/>
                      </v:line>
                      <v:line id="_x0000_s1441" style="position:absolute;mso-wrap-style:tight" from="1129,5186" to="5098,5186" strokecolor="blue" strokeweight=".25pt">
                        <v:stroke dashstyle="1 1" endcap="round"/>
                      </v:line>
                      <v:line id="_x0000_s1442" style="position:absolute;mso-wrap-style:tight" from="1129,5243" to="5098,5243" strokecolor="blue" strokeweight=".25pt">
                        <v:stroke dashstyle="1 1" endcap="round"/>
                      </v:line>
                      <v:line id="_x0000_s1443" style="position:absolute;mso-wrap-style:tight" from="1129,5300" to="5098,5300" strokecolor="blue" strokeweight=".25pt">
                        <v:stroke dashstyle="1 1" endcap="round"/>
                      </v:line>
                      <v:line id="_x0000_s1444" style="position:absolute;mso-wrap-style:tight" from="1129,5356" to="5098,5356" strokecolor="blue" strokeweight=".25pt">
                        <v:stroke dashstyle="1 1" endcap="round"/>
                      </v:line>
                      <v:line id="_x0000_s1445" style="position:absolute;mso-wrap-style:tight" from="1129,5413" to="5098,5413" strokecolor="blue" strokeweight=".25pt">
                        <v:stroke dashstyle="1 1" endcap="round"/>
                      </v:line>
                      <v:line id="_x0000_s1446" style="position:absolute;mso-wrap-style:tight" from="1129,5470" to="5098,5470" strokecolor="blue" strokeweight=".25pt">
                        <v:stroke dashstyle="1 1" endcap="round"/>
                      </v:line>
                      <v:line id="_x0000_s1447" style="position:absolute;mso-wrap-style:tight" from="1129,5526" to="5098,5526" strokecolor="blue" strokeweight=".25pt">
                        <v:stroke dashstyle="1 1" endcap="round"/>
                      </v:line>
                      <v:line id="_x0000_s1448" style="position:absolute;mso-wrap-style:tight" from="1129,991" to="1129,5526" strokecolor="navy" strokeweight=".25pt"/>
                      <v:line id="_x0000_s1449" style="position:absolute;mso-wrap-style:tight" from="1412,991" to="1412,5526" strokecolor="navy" strokeweight=".25pt"/>
                      <v:line id="_x0000_s1450" style="position:absolute;mso-wrap-style:tight" from="1696,991" to="1696,5526" strokecolor="navy" strokeweight=".25pt"/>
                      <v:line id="_x0000_s1451" style="position:absolute;mso-wrap-style:tight" from="1979,991" to="1979,5526" strokecolor="navy" strokeweight=".25pt"/>
                      <v:line id="_x0000_s1452" style="position:absolute;mso-wrap-style:tight" from="2263,991" to="2263,5526" strokecolor="navy" strokeweight=".25pt"/>
                      <v:line id="_x0000_s1453" style="position:absolute;mso-wrap-style:tight" from="2546,991" to="2546,5526" strokecolor="navy" strokeweight=".25pt"/>
                      <v:line id="_x0000_s1454" style="position:absolute;mso-wrap-style:tight" from="2830,991" to="2830,5526" strokecolor="navy" strokeweight=".25pt"/>
                      <v:line id="_x0000_s1455" style="position:absolute;mso-wrap-style:tight" from="3113,991" to="3113,5526" strokecolor="navy" strokeweight=".25pt"/>
                      <v:line id="_x0000_s1456" style="position:absolute;mso-wrap-style:tight" from="3397,991" to="3397,5526" strokecolor="navy" strokeweight=".25pt"/>
                      <v:line id="_x0000_s1457" style="position:absolute;mso-wrap-style:tight" from="3680,991" to="3680,5526" strokecolor="navy" strokeweight=".25pt"/>
                      <v:line id="_x0000_s1458" style="position:absolute;mso-wrap-style:tight" from="3964,991" to="3964,5526" strokecolor="navy" strokeweight=".25pt"/>
                      <v:line id="_x0000_s1459" style="position:absolute;mso-wrap-style:tight" from="4247,991" to="4247,5526" strokecolor="navy" strokeweight=".25pt"/>
                      <v:line id="_x0000_s1460" style="position:absolute;mso-wrap-style:tight" from="4531,991" to="4531,5526" strokecolor="navy" strokeweight=".25pt"/>
                      <v:line id="_x0000_s1461" style="position:absolute;mso-wrap-style:tight" from="4814,991" to="4814,5526" strokecolor="navy" strokeweight=".25pt"/>
                      <v:line id="_x0000_s1462" style="position:absolute;mso-wrap-style:tight" from="1129,991" to="5098,991" strokecolor="navy" strokeweight=".25pt"/>
                      <v:line id="_x0000_s1463" style="position:absolute;mso-wrap-style:tight" from="1129,1274" to="5098,1274" strokecolor="navy" strokeweight=".25pt"/>
                      <v:line id="_x0000_s1464" style="position:absolute;mso-wrap-style:tight" from="1129,1558" to="5098,1558" strokecolor="navy" strokeweight=".25pt"/>
                      <v:line id="_x0000_s1465" style="position:absolute;mso-wrap-style:tight" from="1129,1841" to="5098,1841" strokecolor="navy" strokeweight=".25pt"/>
                      <v:line id="_x0000_s1466" style="position:absolute;mso-wrap-style:tight" from="1129,2125" to="5098,2125" strokecolor="navy" strokeweight=".25pt"/>
                      <v:line id="_x0000_s1467" style="position:absolute;mso-wrap-style:tight" from="1129,2408" to="5098,2408" strokecolor="navy" strokeweight=".25pt"/>
                      <v:line id="_x0000_s1468" style="position:absolute;mso-wrap-style:tight" from="1129,2692" to="5098,2692" strokecolor="navy" strokeweight=".25pt"/>
                      <v:line id="_x0000_s1469" style="position:absolute;mso-wrap-style:tight" from="1129,2975" to="5098,2975" strokecolor="navy" strokeweight=".25pt"/>
                      <v:line id="_x0000_s1470" style="position:absolute;mso-wrap-style:tight" from="1129,3259" to="5098,3259" strokecolor="navy" strokeweight=".25pt"/>
                      <v:line id="_x0000_s1471" style="position:absolute;mso-wrap-style:tight" from="1129,3542" to="5098,3542" strokecolor="navy" strokeweight=".25pt"/>
                      <v:line id="_x0000_s1472" style="position:absolute;mso-wrap-style:tight" from="1129,3826" to="5098,3826" strokecolor="navy" strokeweight=".25pt"/>
                      <v:line id="_x0000_s1473" style="position:absolute;mso-wrap-style:tight" from="1129,4109" to="5098,4109" strokecolor="navy" strokeweight=".25pt"/>
                      <v:line id="_x0000_s1474" style="position:absolute;mso-wrap-style:tight" from="1129,4393" to="5098,4393" strokecolor="navy" strokeweight=".25pt"/>
                      <v:line id="_x0000_s1475" style="position:absolute;mso-wrap-style:tight" from="1129,4676" to="5098,4676" strokecolor="navy" strokeweight=".25pt"/>
                      <v:line id="_x0000_s1476" style="position:absolute;mso-wrap-style:tight" from="1129,4960" to="5098,4960" strokecolor="navy" strokeweight=".25pt"/>
                      <v:line id="_x0000_s1477" style="position:absolute;mso-wrap-style:tight" from="1129,5243" to="5098,5243" strokecolor="navy" strokeweight=".25pt"/>
                      <v:line id="_x0000_s1478" style="position:absolute;mso-wrap-style:tight" from="1129,991" to="1129,5526" strokeweight=".5pt"/>
                      <v:line id="_x0000_s1479" style="position:absolute;mso-wrap-style:tight" from="1696,991" to="1696,5526" strokeweight=".5pt"/>
                      <v:line id="_x0000_s1480" style="position:absolute;mso-wrap-style:tight" from="2263,991" to="2263,5526" strokeweight=".5pt"/>
                      <v:line id="_x0000_s1481" style="position:absolute;mso-wrap-style:tight" from="2830,991" to="2830,5526" strokeweight=".5pt"/>
                      <v:line id="_x0000_s1482" style="position:absolute;mso-wrap-style:tight" from="3397,991" to="3397,5526" strokeweight=".5pt"/>
                      <v:line id="_x0000_s1483" style="position:absolute;mso-wrap-style:tight" from="3964,991" to="3964,5526" strokeweight=".5pt"/>
                      <v:line id="_x0000_s1484" style="position:absolute;mso-wrap-style:tight" from="4531,991" to="4531,5526" strokeweight=".5pt"/>
                      <v:line id="_x0000_s1485" style="position:absolute;mso-wrap-style:tight" from="5098,991" to="5098,5526" strokeweight=".5pt"/>
                      <v:line id="_x0000_s1486" style="position:absolute;mso-wrap-style:tight" from="1129,991" to="5098,991" strokeweight=".5pt"/>
                      <v:line id="_x0000_s1487" style="position:absolute;mso-wrap-style:tight" from="1129,1558" to="5098,1558" strokeweight=".5pt"/>
                      <v:line id="_x0000_s1488" style="position:absolute;mso-wrap-style:tight" from="1129,2125" to="5098,2125" strokeweight=".5pt"/>
                      <v:line id="_x0000_s1489" style="position:absolute;mso-wrap-style:tight" from="1129,2692" to="5098,2692" strokeweight=".5pt"/>
                      <v:line id="_x0000_s1490" style="position:absolute;mso-wrap-style:tight" from="1129,3259" to="5098,3259" strokeweight=".5pt"/>
                      <v:line id="_x0000_s1491" style="position:absolute;mso-wrap-style:tight" from="1129,3826" to="5098,3826" strokeweight=".5pt"/>
                      <v:line id="_x0000_s1492" style="position:absolute;mso-wrap-style:tight" from="1129,4393" to="5098,4393" strokeweight=".5pt"/>
                      <v:line id="_x0000_s1493" style="position:absolute;mso-wrap-style:tight" from="1129,4960" to="5098,4960" strokeweight=".5pt"/>
                      <v:line id="_x0000_s1494" style="position:absolute;mso-wrap-style:tight" from="1129,5526" to="5098,5526" strokeweight=".5pt"/>
                    </v:group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_x0000_s1495" type="#_x0000_t32" style="position:absolute;left:3453;top:8757;width:3969;height:0;mso-wrap-style:tight" o:connectortype="straight" strokeweight="1pt">
                      <v:stroke endarrow="open"/>
                    </v:shape>
                    <v:shape id="_x0000_s1496" type="#_x0000_t32" style="position:absolute;left:5154;top:4222;width:0;height:4535;flip:y;mso-wrap-style:tight" o:connectortype="straight">
                      <v:stroke endarrow="open"/>
                    </v:shape>
                    <v:shape id="_x0000_s1497" type="#_x0000_t32" style="position:absolute;left:4020;top:7624;width:1134;height:1133;flip:y;mso-wrap-style:tight" o:connectortype="straight" strokeweight="1pt"/>
                    <v:shape id="_x0000_s1498" type="#_x0000_t32" style="position:absolute;left:5154;top:4562;width:1;height:1;mso-wrap-style:tight" o:connectortype="straight"/>
                    <v:shape id="_x0000_s1499" type="#_x0000_t32" style="position:absolute;left:5155;top:5923;width:0;height:1701;flip:y;mso-wrap-style:tight" o:connectortype="straight" strokeweight="1pt"/>
                    <v:shape id="_x0000_s1500" type="#_x0000_t32" style="position:absolute;left:5155;top:4789;width:1700;height:1134;flip:y;mso-wrap-style:tight" o:connectortype="straight" strokeweight="1pt"/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502" type="#_x0000_t202" style="position:absolute;left:3734;top:8709;width:600;height:705;mso-wrap-style:none" filled="f" stroked="f">
                    <v:textbox style="mso-fit-shape-to-text:t">
                      <w:txbxContent>
                        <w:p w:rsidR="00B304D0" w:rsidRDefault="00B304D0">
                          <w:r w:rsidRPr="00C11F58">
                            <w:rPr>
                              <w:rFonts w:ascii="Microsoft Sans Serif" w:hAnsi="Microsoft Sans Serif" w:cs="Microsoft Sans Serif"/>
                              <w:position w:val="-12"/>
                              <w:sz w:val="28"/>
                              <w:szCs w:val="28"/>
                            </w:rPr>
                            <w:object w:dxaOrig="279" w:dyaOrig="380">
                              <v:shape id="_x0000_i1062" type="#_x0000_t75" style="width:15.75pt;height:18.75pt" o:ole="">
                                <v:imagedata r:id="rId7" o:title=""/>
                              </v:shape>
                              <o:OLEObject Type="Embed" ProgID="Equation.DSMT4" ShapeID="_x0000_i1062" DrawAspect="Content" ObjectID="_1800294937" r:id="rId16"/>
                            </w:object>
                          </w:r>
                        </w:p>
                      </w:txbxContent>
                    </v:textbox>
                  </v:shape>
                  <v:shape id="_x0000_s1503" type="#_x0000_t202" style="position:absolute;left:6590;top:8673;width:600;height:705;mso-wrap-style:none" filled="f" stroked="f">
                    <v:textbox style="mso-next-textbox:#_x0000_s1503;mso-fit-shape-to-text:t">
                      <w:txbxContent>
                        <w:p w:rsidR="00B304D0" w:rsidRDefault="00B304D0" w:rsidP="00B304D0">
                          <w:r w:rsidRPr="00C11F58">
                            <w:rPr>
                              <w:rFonts w:ascii="Microsoft Sans Serif" w:hAnsi="Microsoft Sans Serif" w:cs="Microsoft Sans Serif"/>
                              <w:position w:val="-12"/>
                              <w:sz w:val="28"/>
                              <w:szCs w:val="28"/>
                            </w:rPr>
                            <w:object w:dxaOrig="279" w:dyaOrig="380">
                              <v:shape id="_x0000_i1063" type="#_x0000_t75" style="width:15.75pt;height:18.75pt" o:ole="">
                                <v:imagedata r:id="rId17" o:title=""/>
                              </v:shape>
                              <o:OLEObject Type="Embed" ProgID="Equation.DSMT4" ShapeID="_x0000_i1063" DrawAspect="Content" ObjectID="_1800294938" r:id="rId18"/>
                            </w:object>
                          </w:r>
                        </w:p>
                      </w:txbxContent>
                    </v:textbox>
                  </v:shape>
                  <v:shape id="_x0000_s1504" type="#_x0000_t202" style="position:absolute;left:4897;top:8704;width:512;height:625;mso-wrap-style:none" filled="f" stroked="f">
                    <v:textbox style="mso-fit-shape-to-text:t">
                      <w:txbxContent>
                        <w:p w:rsidR="00B304D0" w:rsidRDefault="00B304D0" w:rsidP="00B304D0">
                          <w:r w:rsidRPr="00B304D0">
                            <w:rPr>
                              <w:rFonts w:ascii="Microsoft Sans Serif" w:hAnsi="Microsoft Sans Serif" w:cs="Microsoft Sans Serif"/>
                              <w:position w:val="-6"/>
                              <w:sz w:val="28"/>
                              <w:szCs w:val="28"/>
                            </w:rPr>
                            <w:object w:dxaOrig="200" w:dyaOrig="300">
                              <v:shape id="_x0000_i1064" type="#_x0000_t75" style="width:11.25pt;height:15pt" o:ole="">
                                <v:imagedata r:id="rId19" o:title=""/>
                              </v:shape>
                              <o:OLEObject Type="Embed" ProgID="Equation.DSMT4" ShapeID="_x0000_i1064" DrawAspect="Content" ObjectID="_1800294939" r:id="rId20"/>
                            </w:object>
                          </w:r>
                        </w:p>
                      </w:txbxContent>
                    </v:textbox>
                  </v:shape>
                  <v:shape id="_x0000_s1505" type="#_x0000_t202" style="position:absolute;left:7053;top:8337;width:865;height:694;mso-wrap-style:none" filled="f" stroked="f">
                    <v:textbox style="mso-fit-shape-to-text:t">
                      <w:txbxContent>
                        <w:p w:rsidR="00B304D0" w:rsidRDefault="00B304D0" w:rsidP="00B304D0">
                          <w:r w:rsidRPr="00B304D0">
                            <w:rPr>
                              <w:rFonts w:ascii="Microsoft Sans Serif" w:hAnsi="Microsoft Sans Serif" w:cs="Microsoft Sans Serif"/>
                              <w:position w:val="-16"/>
                              <w:sz w:val="28"/>
                              <w:szCs w:val="28"/>
                            </w:rPr>
                            <w:object w:dxaOrig="720" w:dyaOrig="460">
                              <v:shape id="_x0000_i1065" type="#_x0000_t75" style="width:28.5pt;height:18.75pt" o:ole="">
                                <v:imagedata r:id="rId21" o:title=""/>
                              </v:shape>
                              <o:OLEObject Type="Embed" ProgID="Equation.DSMT4" ShapeID="_x0000_i1065" DrawAspect="Content" ObjectID="_1800294940" r:id="rId22"/>
                            </w:object>
                          </w:r>
                        </w:p>
                      </w:txbxContent>
                    </v:textbox>
                  </v:shape>
                  <v:shape id="_x0000_s1506" type="#_x0000_t202" style="position:absolute;left:5097;top:4084;width:853;height:625;mso-wrap-style:none" filled="f" stroked="f">
                    <v:textbox style="mso-fit-shape-to-text:t">
                      <w:txbxContent>
                        <w:p w:rsidR="00B304D0" w:rsidRDefault="00B304D0" w:rsidP="00B304D0">
                          <w:r w:rsidRPr="00B304D0">
                            <w:rPr>
                              <w:rFonts w:ascii="Microsoft Sans Serif" w:hAnsi="Microsoft Sans Serif" w:cs="Microsoft Sans Serif"/>
                              <w:position w:val="-10"/>
                              <w:sz w:val="28"/>
                              <w:szCs w:val="28"/>
                            </w:rPr>
                            <w:object w:dxaOrig="540" w:dyaOrig="340">
                              <v:shape id="_x0000_i1066" type="#_x0000_t75" style="width:28.5pt;height:15pt" o:ole="">
                                <v:imagedata r:id="rId23" o:title=""/>
                              </v:shape>
                              <o:OLEObject Type="Embed" ProgID="Equation.DSMT4" ShapeID="_x0000_i1066" DrawAspect="Content" ObjectID="_1800294941" r:id="rId24"/>
                            </w:object>
                          </w:r>
                        </w:p>
                      </w:txbxContent>
                    </v:textbox>
                  </v:shape>
                  <v:shape id="_x0000_s1507" type="#_x0000_t202" style="position:absolute;left:4213;top:7359;width:1049;height:624;mso-wrap-style:none" filled="f" stroked="f">
                    <v:textbox style="mso-fit-shape-to-text:t">
                      <w:txbxContent>
                        <w:p w:rsidR="00B304D0" w:rsidRDefault="00B304D0" w:rsidP="00B304D0">
                          <w:r w:rsidRPr="00B304D0">
                            <w:rPr>
                              <w:rFonts w:ascii="Microsoft Sans Serif" w:hAnsi="Microsoft Sans Serif" w:cs="Microsoft Sans Serif"/>
                              <w:position w:val="-6"/>
                              <w:sz w:val="28"/>
                              <w:szCs w:val="28"/>
                            </w:rPr>
                            <w:object w:dxaOrig="680" w:dyaOrig="300">
                              <v:shape id="_x0000_i1067" type="#_x0000_t75" style="width:38.25pt;height:15pt" o:ole="">
                                <v:imagedata r:id="rId25" o:title=""/>
                              </v:shape>
                              <o:OLEObject Type="Embed" ProgID="Equation.DSMT4" ShapeID="_x0000_i1067" DrawAspect="Content" ObjectID="_1800294942" r:id="rId26"/>
                            </w:object>
                          </w:r>
                        </w:p>
                      </w:txbxContent>
                    </v:textbox>
                  </v:shape>
                  <v:shape id="_x0000_s1715" type="#_x0000_t202" style="position:absolute;left:4027;top:5725;width:1245;height:659;mso-wrap-style:none" filled="f" stroked="f">
                    <v:textbox style="mso-fit-shape-to-text:t">
                      <w:txbxContent>
                        <w:p w:rsidR="00B304D0" w:rsidRDefault="00744E14">
                          <w:r w:rsidRPr="00B304D0">
                            <w:rPr>
                              <w:rFonts w:ascii="Microsoft Sans Serif" w:hAnsi="Microsoft Sans Serif" w:cs="Microsoft Sans Serif"/>
                              <w:position w:val="-6"/>
                              <w:sz w:val="28"/>
                              <w:szCs w:val="28"/>
                            </w:rPr>
                            <w:object w:dxaOrig="820" w:dyaOrig="300">
                              <v:shape id="_x0000_i1068" type="#_x0000_t75" style="width:48pt;height:16.5pt" o:ole="">
                                <v:imagedata r:id="rId27" o:title=""/>
                              </v:shape>
                              <o:OLEObject Type="Embed" ProgID="Equation.DSMT4" ShapeID="_x0000_i1068" DrawAspect="Content" ObjectID="_1800294943" r:id="rId28"/>
                            </w:object>
                          </w:r>
                        </w:p>
                      </w:txbxContent>
                    </v:textbox>
                  </v:shape>
                  <v:shape id="_x0000_s1716" type="#_x0000_t202" style="position:absolute;left:3907;top:4547;width:1372;height:648;mso-wrap-style:none" filled="f" stroked="f">
                    <v:textbox style="mso-fit-shape-to-text:t">
                      <w:txbxContent>
                        <w:p w:rsidR="00744E14" w:rsidRDefault="00744E14">
                          <w:r w:rsidRPr="00B304D0">
                            <w:rPr>
                              <w:rFonts w:ascii="Microsoft Sans Serif" w:hAnsi="Microsoft Sans Serif" w:cs="Microsoft Sans Serif"/>
                              <w:position w:val="-6"/>
                              <w:sz w:val="28"/>
                              <w:szCs w:val="28"/>
                            </w:rPr>
                            <w:object w:dxaOrig="820" w:dyaOrig="300">
                              <v:shape id="_x0000_i1069" type="#_x0000_t75" style="width:54pt;height:16.5pt" o:ole="">
                                <v:imagedata r:id="rId29" o:title=""/>
                              </v:shape>
                              <o:OLEObject Type="Embed" ProgID="Equation.DSMT4" ShapeID="_x0000_i1069" DrawAspect="Content" ObjectID="_1800294944" r:id="rId30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C21A8A" w:rsidRDefault="00C21A8A" w:rsidP="00C21A8A">
            <w:pPr>
              <w:bidi/>
              <w:spacing w:after="0"/>
              <w:rPr>
                <w:rFonts w:ascii="Microsoft Sans Serif" w:hAnsi="Microsoft Sans Serif" w:cs="Microsoft Sans Serif"/>
                <w:sz w:val="28"/>
                <w:szCs w:val="28"/>
              </w:rPr>
            </w:pPr>
          </w:p>
          <w:p w:rsidR="00C21A8A" w:rsidRDefault="00C21A8A" w:rsidP="00C21A8A">
            <w:pPr>
              <w:bidi/>
              <w:spacing w:after="0"/>
              <w:rPr>
                <w:rFonts w:ascii="Microsoft Sans Serif" w:hAnsi="Microsoft Sans Serif" w:cs="Microsoft Sans Serif"/>
                <w:sz w:val="28"/>
                <w:szCs w:val="28"/>
              </w:rPr>
            </w:pPr>
          </w:p>
          <w:p w:rsidR="00C21A8A" w:rsidRDefault="00C21A8A" w:rsidP="00C21A8A">
            <w:pPr>
              <w:bidi/>
              <w:spacing w:after="0"/>
              <w:rPr>
                <w:rFonts w:ascii="Microsoft Sans Serif" w:hAnsi="Microsoft Sans Serif" w:cs="Microsoft Sans Serif"/>
                <w:sz w:val="28"/>
                <w:szCs w:val="28"/>
              </w:rPr>
            </w:pPr>
          </w:p>
          <w:p w:rsidR="00C21A8A" w:rsidRDefault="00C21A8A" w:rsidP="00C21A8A">
            <w:pPr>
              <w:bidi/>
              <w:spacing w:after="0"/>
              <w:rPr>
                <w:rFonts w:ascii="Microsoft Sans Serif" w:hAnsi="Microsoft Sans Serif" w:cs="Microsoft Sans Serif"/>
                <w:sz w:val="28"/>
                <w:szCs w:val="28"/>
              </w:rPr>
            </w:pPr>
          </w:p>
          <w:p w:rsidR="00C21A8A" w:rsidRDefault="00C21A8A" w:rsidP="00C21A8A">
            <w:pPr>
              <w:bidi/>
              <w:spacing w:after="0"/>
              <w:rPr>
                <w:rFonts w:ascii="Microsoft Sans Serif" w:hAnsi="Microsoft Sans Serif" w:cs="Microsoft Sans Serif"/>
                <w:sz w:val="28"/>
                <w:szCs w:val="28"/>
              </w:rPr>
            </w:pPr>
          </w:p>
          <w:p w:rsidR="00C21A8A" w:rsidRDefault="00C21A8A" w:rsidP="00C21A8A">
            <w:pPr>
              <w:bidi/>
              <w:spacing w:after="0"/>
              <w:rPr>
                <w:rFonts w:ascii="Microsoft Sans Serif" w:hAnsi="Microsoft Sans Serif" w:cs="Microsoft Sans Serif"/>
                <w:sz w:val="28"/>
                <w:szCs w:val="28"/>
              </w:rPr>
            </w:pPr>
          </w:p>
          <w:p w:rsidR="00C21A8A" w:rsidRDefault="00C21A8A" w:rsidP="00C21A8A">
            <w:pPr>
              <w:bidi/>
              <w:spacing w:after="0"/>
              <w:rPr>
                <w:rFonts w:ascii="Microsoft Sans Serif" w:hAnsi="Microsoft Sans Serif" w:cs="Microsoft Sans Serif"/>
                <w:sz w:val="28"/>
                <w:szCs w:val="28"/>
              </w:rPr>
            </w:pPr>
          </w:p>
          <w:p w:rsidR="00C21A8A" w:rsidRDefault="00C21A8A" w:rsidP="00C21A8A">
            <w:pPr>
              <w:bidi/>
              <w:spacing w:after="0"/>
              <w:rPr>
                <w:rFonts w:ascii="Microsoft Sans Serif" w:hAnsi="Microsoft Sans Serif" w:cs="Microsoft Sans Serif"/>
                <w:sz w:val="28"/>
                <w:szCs w:val="28"/>
              </w:rPr>
            </w:pPr>
          </w:p>
          <w:p w:rsidR="00C21A8A" w:rsidRDefault="00C21A8A" w:rsidP="00C21A8A">
            <w:pPr>
              <w:bidi/>
              <w:spacing w:after="0"/>
              <w:rPr>
                <w:rFonts w:ascii="Microsoft Sans Serif" w:hAnsi="Microsoft Sans Serif" w:cs="Microsoft Sans Serif"/>
                <w:sz w:val="28"/>
                <w:szCs w:val="28"/>
              </w:rPr>
            </w:pPr>
          </w:p>
          <w:p w:rsidR="00C21A8A" w:rsidRDefault="00C21A8A" w:rsidP="00C21A8A">
            <w:pPr>
              <w:bidi/>
              <w:spacing w:after="0"/>
              <w:rPr>
                <w:rFonts w:ascii="Microsoft Sans Serif" w:hAnsi="Microsoft Sans Serif" w:cs="Microsoft Sans Serif"/>
                <w:sz w:val="28"/>
                <w:szCs w:val="28"/>
              </w:rPr>
            </w:pPr>
          </w:p>
          <w:p w:rsidR="00C21A8A" w:rsidRDefault="00C21A8A" w:rsidP="00C21A8A">
            <w:pPr>
              <w:bidi/>
              <w:spacing w:after="0"/>
              <w:rPr>
                <w:rFonts w:ascii="Microsoft Sans Serif" w:hAnsi="Microsoft Sans Serif" w:cs="Microsoft Sans Serif"/>
                <w:sz w:val="28"/>
                <w:szCs w:val="28"/>
              </w:rPr>
            </w:pPr>
          </w:p>
          <w:p w:rsidR="006C65E5" w:rsidRDefault="006C65E5" w:rsidP="00C21A8A">
            <w:pPr>
              <w:bidi/>
              <w:spacing w:after="0"/>
              <w:rPr>
                <w:rFonts w:ascii="Microsoft Sans Serif" w:hAnsi="Microsoft Sans Serif" w:cs="Microsoft Sans Serif"/>
                <w:sz w:val="28"/>
                <w:szCs w:val="28"/>
              </w:rPr>
            </w:pPr>
          </w:p>
          <w:p w:rsidR="006C65E5" w:rsidRDefault="006C65E5" w:rsidP="006C65E5">
            <w:pPr>
              <w:bidi/>
              <w:spacing w:after="0"/>
              <w:rPr>
                <w:rFonts w:ascii="Microsoft Sans Serif" w:hAnsi="Microsoft Sans Serif" w:cs="Microsoft Sans Serif"/>
                <w:sz w:val="28"/>
                <w:szCs w:val="28"/>
              </w:rPr>
            </w:pPr>
          </w:p>
          <w:p w:rsidR="00744E14" w:rsidRPr="00865CD1" w:rsidRDefault="00744E14" w:rsidP="00744E14">
            <w:pPr>
              <w:bidi/>
              <w:spacing w:after="0"/>
              <w:rPr>
                <w:rFonts w:ascii="Cambria" w:hAnsi="Cambria" w:cs="Microsoft Sans Serif"/>
                <w:sz w:val="28"/>
                <w:szCs w:val="28"/>
              </w:rPr>
            </w:pPr>
          </w:p>
          <w:p w:rsidR="002C1D0D" w:rsidRPr="00865CD1" w:rsidRDefault="00B304D0" w:rsidP="00B304D0">
            <w:pPr>
              <w:bidi/>
              <w:spacing w:after="0"/>
              <w:rPr>
                <w:rFonts w:ascii="Cambria" w:hAnsi="Cambria" w:cs="Microsoft Sans Serif"/>
                <w:sz w:val="28"/>
                <w:szCs w:val="28"/>
                <w:rtl/>
              </w:rPr>
            </w:pPr>
            <w:r w:rsidRPr="00865CD1">
              <w:rPr>
                <w:rFonts w:ascii="Cambria" w:hAnsi="Cambria" w:cs="Microsoft Sans Serif"/>
                <w:sz w:val="28"/>
                <w:szCs w:val="28"/>
              </w:rPr>
              <w:t>1</w:t>
            </w:r>
            <w:r w:rsidR="0096505B" w:rsidRPr="00865CD1">
              <w:rPr>
                <w:rFonts w:ascii="Cambria" w:hAnsi="Cambria" w:cs="Microsoft Sans Serif"/>
                <w:sz w:val="28"/>
                <w:szCs w:val="28"/>
                <w:rtl/>
              </w:rPr>
              <w:t>-صف التحولات المتتالية التي تطرأ على قطعة الجليد.</w:t>
            </w:r>
          </w:p>
          <w:p w:rsidR="0096505B" w:rsidRPr="00865CD1" w:rsidRDefault="0096505B" w:rsidP="0096505B">
            <w:pPr>
              <w:bidi/>
              <w:spacing w:after="0"/>
              <w:rPr>
                <w:rFonts w:ascii="Cambria" w:hAnsi="Cambria" w:cs="Microsoft Sans Serif"/>
                <w:sz w:val="28"/>
                <w:szCs w:val="28"/>
                <w:rtl/>
              </w:rPr>
            </w:pPr>
            <w:r w:rsidRPr="00865CD1">
              <w:rPr>
                <w:rFonts w:ascii="Cambria" w:hAnsi="Cambria" w:cs="Microsoft Sans Serif"/>
                <w:sz w:val="28"/>
                <w:szCs w:val="28"/>
                <w:rtl/>
              </w:rPr>
              <w:t xml:space="preserve">2-أوجد درجة الحرارة </w:t>
            </w:r>
            <w:proofErr w:type="spellStart"/>
            <w:proofErr w:type="gramStart"/>
            <w:r w:rsidRPr="00865CD1">
              <w:rPr>
                <w:rFonts w:ascii="Cambria" w:hAnsi="Cambria" w:cs="Microsoft Sans Serif"/>
                <w:sz w:val="28"/>
                <w:szCs w:val="28"/>
                <w:rtl/>
              </w:rPr>
              <w:t>الإبتدائية</w:t>
            </w:r>
            <w:proofErr w:type="spellEnd"/>
            <w:r w:rsidRPr="00865CD1">
              <w:rPr>
                <w:rFonts w:ascii="Cambria" w:hAnsi="Cambria" w:cs="Microsoft Sans Serif"/>
                <w:sz w:val="28"/>
                <w:szCs w:val="28"/>
                <w:rtl/>
              </w:rPr>
              <w:t xml:space="preserve"> </w:t>
            </w:r>
            <w:r w:rsidRPr="00865CD1">
              <w:rPr>
                <w:rFonts w:ascii="Cambria" w:hAnsi="Cambria" w:cs="Microsoft Sans Serif"/>
                <w:position w:val="-12"/>
                <w:sz w:val="28"/>
                <w:szCs w:val="28"/>
              </w:rPr>
              <w:object w:dxaOrig="279" w:dyaOrig="380">
                <v:shape id="_x0000_i1032" type="#_x0000_t75" style="width:13.5pt;height:18.75pt" o:ole="">
                  <v:imagedata r:id="rId7" o:title=""/>
                </v:shape>
                <o:OLEObject Type="Embed" ProgID="Equation.DSMT4" ShapeID="_x0000_i1032" DrawAspect="Content" ObjectID="_1800294907" r:id="rId31"/>
              </w:object>
            </w:r>
            <w:r w:rsidRPr="00865CD1">
              <w:rPr>
                <w:rFonts w:ascii="Cambria" w:hAnsi="Cambria" w:cs="Microsoft Sans Serif"/>
                <w:sz w:val="28"/>
                <w:szCs w:val="28"/>
                <w:rtl/>
              </w:rPr>
              <w:t>.</w:t>
            </w:r>
            <w:proofErr w:type="gramEnd"/>
          </w:p>
          <w:p w:rsidR="0096505B" w:rsidRPr="00865CD1" w:rsidRDefault="0096505B" w:rsidP="0096505B">
            <w:pPr>
              <w:bidi/>
              <w:spacing w:after="0"/>
              <w:rPr>
                <w:rFonts w:ascii="Cambria" w:hAnsi="Cambria" w:cs="Microsoft Sans Serif"/>
                <w:sz w:val="28"/>
                <w:szCs w:val="28"/>
                <w:rtl/>
              </w:rPr>
            </w:pPr>
            <w:proofErr w:type="gramStart"/>
            <w:r w:rsidRPr="00865CD1">
              <w:rPr>
                <w:rFonts w:ascii="Cambria" w:hAnsi="Cambria" w:cs="Microsoft Sans Serif"/>
                <w:sz w:val="28"/>
                <w:szCs w:val="28"/>
                <w:rtl/>
              </w:rPr>
              <w:t>3- أوجد</w:t>
            </w:r>
            <w:proofErr w:type="gramEnd"/>
            <w:r w:rsidRPr="00865CD1">
              <w:rPr>
                <w:rFonts w:ascii="Cambria" w:hAnsi="Cambria" w:cs="Microsoft Sans Serif"/>
                <w:sz w:val="28"/>
                <w:szCs w:val="28"/>
                <w:rtl/>
              </w:rPr>
              <w:t xml:space="preserve"> درجة الحرارة النهائية </w:t>
            </w:r>
            <w:r w:rsidRPr="00865CD1">
              <w:rPr>
                <w:rFonts w:ascii="Cambria" w:hAnsi="Cambria" w:cs="Microsoft Sans Serif"/>
                <w:position w:val="-12"/>
                <w:sz w:val="28"/>
                <w:szCs w:val="28"/>
              </w:rPr>
              <w:object w:dxaOrig="279" w:dyaOrig="380">
                <v:shape id="_x0000_i1033" type="#_x0000_t75" style="width:13.5pt;height:18.75pt" o:ole="">
                  <v:imagedata r:id="rId32" o:title=""/>
                </v:shape>
                <o:OLEObject Type="Embed" ProgID="Equation.DSMT4" ShapeID="_x0000_i1033" DrawAspect="Content" ObjectID="_1800294908" r:id="rId33"/>
              </w:object>
            </w:r>
            <w:r w:rsidRPr="00865CD1">
              <w:rPr>
                <w:rFonts w:ascii="Cambria" w:hAnsi="Cambria" w:cs="Microsoft Sans Serif"/>
                <w:sz w:val="28"/>
                <w:szCs w:val="28"/>
                <w:rtl/>
              </w:rPr>
              <w:t>.</w:t>
            </w:r>
          </w:p>
          <w:p w:rsidR="0096505B" w:rsidRPr="00865CD1" w:rsidRDefault="0096505B" w:rsidP="0096505B">
            <w:pPr>
              <w:bidi/>
              <w:spacing w:after="0"/>
              <w:rPr>
                <w:rFonts w:ascii="Cambria" w:hAnsi="Cambria" w:cs="Microsoft Sans Serif"/>
                <w:sz w:val="28"/>
                <w:szCs w:val="28"/>
                <w:rtl/>
              </w:rPr>
            </w:pPr>
            <w:r w:rsidRPr="00865CD1">
              <w:rPr>
                <w:rFonts w:ascii="Cambria" w:hAnsi="Cambria" w:cs="Microsoft Sans Serif"/>
                <w:sz w:val="28"/>
                <w:szCs w:val="28"/>
                <w:rtl/>
              </w:rPr>
              <w:t xml:space="preserve">4-أوجد السعة </w:t>
            </w:r>
            <w:proofErr w:type="spellStart"/>
            <w:r w:rsidRPr="00865CD1">
              <w:rPr>
                <w:rFonts w:ascii="Cambria" w:hAnsi="Cambria" w:cs="Microsoft Sans Serif"/>
                <w:sz w:val="28"/>
                <w:szCs w:val="28"/>
                <w:rtl/>
              </w:rPr>
              <w:t>الكتلية</w:t>
            </w:r>
            <w:proofErr w:type="spellEnd"/>
            <w:r w:rsidRPr="00865CD1">
              <w:rPr>
                <w:rFonts w:ascii="Cambria" w:hAnsi="Cambria" w:cs="Microsoft Sans Serif"/>
                <w:sz w:val="28"/>
                <w:szCs w:val="28"/>
                <w:rtl/>
              </w:rPr>
              <w:t xml:space="preserve"> </w:t>
            </w:r>
            <w:proofErr w:type="spellStart"/>
            <w:r w:rsidRPr="00865CD1">
              <w:rPr>
                <w:rFonts w:ascii="Cambria" w:hAnsi="Cambria" w:cs="Microsoft Sans Serif"/>
                <w:sz w:val="28"/>
                <w:szCs w:val="28"/>
                <w:rtl/>
              </w:rPr>
              <w:t>لإنصهار</w:t>
            </w:r>
            <w:proofErr w:type="spellEnd"/>
            <w:r w:rsidRPr="00865CD1">
              <w:rPr>
                <w:rFonts w:ascii="Cambria" w:hAnsi="Cambria" w:cs="Microsoft Sans Serif"/>
                <w:sz w:val="28"/>
                <w:szCs w:val="28"/>
                <w:rtl/>
              </w:rPr>
              <w:t xml:space="preserve"> </w:t>
            </w:r>
            <w:proofErr w:type="gramStart"/>
            <w:r w:rsidRPr="00865CD1">
              <w:rPr>
                <w:rFonts w:ascii="Cambria" w:hAnsi="Cambria" w:cs="Microsoft Sans Serif"/>
                <w:sz w:val="28"/>
                <w:szCs w:val="28"/>
                <w:rtl/>
              </w:rPr>
              <w:t xml:space="preserve">الجليد </w:t>
            </w:r>
            <w:r w:rsidRPr="00865CD1">
              <w:rPr>
                <w:rFonts w:ascii="Cambria" w:hAnsi="Cambria" w:cs="Microsoft Sans Serif"/>
                <w:position w:val="-12"/>
                <w:sz w:val="28"/>
                <w:szCs w:val="28"/>
              </w:rPr>
              <w:object w:dxaOrig="279" w:dyaOrig="380">
                <v:shape id="_x0000_i1034" type="#_x0000_t75" style="width:13.5pt;height:18.75pt" o:ole="">
                  <v:imagedata r:id="rId34" o:title=""/>
                </v:shape>
                <o:OLEObject Type="Embed" ProgID="Equation.DSMT4" ShapeID="_x0000_i1034" DrawAspect="Content" ObjectID="_1800294909" r:id="rId35"/>
              </w:object>
            </w:r>
            <w:r w:rsidRPr="00865CD1">
              <w:rPr>
                <w:rFonts w:ascii="Cambria" w:hAnsi="Cambria" w:cs="Microsoft Sans Serif"/>
                <w:sz w:val="28"/>
                <w:szCs w:val="28"/>
                <w:rtl/>
              </w:rPr>
              <w:t>.</w:t>
            </w:r>
            <w:proofErr w:type="gramEnd"/>
          </w:p>
          <w:p w:rsidR="0096505B" w:rsidRDefault="0096505B" w:rsidP="0096505B">
            <w:pPr>
              <w:bidi/>
              <w:spacing w:after="0"/>
              <w:rPr>
                <w:rFonts w:ascii="Microsoft Sans Serif" w:hAnsi="Microsoft Sans Serif" w:cs="Microsoft Sans Serif"/>
                <w:sz w:val="28"/>
                <w:szCs w:val="28"/>
                <w:rtl/>
              </w:rPr>
            </w:pPr>
            <w:r w:rsidRPr="00865CD1">
              <w:rPr>
                <w:rFonts w:ascii="Cambria" w:hAnsi="Cambria" w:cs="Microsoft Sans Serif"/>
                <w:sz w:val="28"/>
                <w:szCs w:val="28"/>
                <w:rtl/>
              </w:rPr>
              <w:t>5</w:t>
            </w: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 xml:space="preserve">-أحسب استطاعة التحويل </w:t>
            </w:r>
            <w:r w:rsidR="00C21A8A"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>للتحويل الحراري الممتص من طرف قطعة الجليد خلال ساعة.</w:t>
            </w:r>
          </w:p>
          <w:p w:rsidR="00C21A8A" w:rsidRPr="00865CD1" w:rsidRDefault="00865CD1" w:rsidP="00865CD1">
            <w:pPr>
              <w:bidi/>
              <w:spacing w:after="0"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proofErr w:type="spellStart"/>
            <w:proofErr w:type="gramStart"/>
            <w:r w:rsidRPr="00865CD1">
              <w:rPr>
                <w:rFonts w:ascii="Microsoft Sans Serif" w:hAnsi="Microsoft Sans Serif" w:cs="Microsoft Sans Serif" w:hint="cs"/>
                <w:sz w:val="28"/>
                <w:szCs w:val="28"/>
                <w:u w:val="single"/>
                <w:rtl/>
              </w:rPr>
              <w:t>يعطى</w:t>
            </w: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>:</w:t>
            </w:r>
            <w:r w:rsidR="00C21A8A"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>السعة</w:t>
            </w:r>
            <w:proofErr w:type="spellEnd"/>
            <w:proofErr w:type="gramEnd"/>
            <w:r w:rsidR="00C21A8A"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 xml:space="preserve"> الحرارية </w:t>
            </w:r>
            <w:proofErr w:type="spellStart"/>
            <w:r w:rsidR="00C21A8A"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>الكتلية</w:t>
            </w:r>
            <w:proofErr w:type="spellEnd"/>
            <w:r w:rsidR="00C21A8A"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 xml:space="preserve"> للجليد:</w:t>
            </w:r>
            <w:r w:rsidR="00C21A8A">
              <w:rPr>
                <w:rFonts w:ascii="Microsoft Sans Serif" w:hAnsi="Microsoft Sans Serif" w:cs="Microsoft Sans Serif"/>
                <w:sz w:val="28"/>
                <w:szCs w:val="28"/>
                <w:rtl/>
              </w:rPr>
              <w:t xml:space="preserve"> </w:t>
            </w:r>
            <w:r w:rsidRPr="00C21A8A">
              <w:rPr>
                <w:rFonts w:ascii="Microsoft Sans Serif" w:hAnsi="Microsoft Sans Serif" w:cs="Microsoft Sans Serif"/>
                <w:position w:val="-16"/>
                <w:sz w:val="28"/>
                <w:szCs w:val="28"/>
              </w:rPr>
              <w:object w:dxaOrig="2140" w:dyaOrig="420">
                <v:shape id="_x0000_i1044" type="#_x0000_t75" style="width:107.25pt;height:21pt" o:ole="">
                  <v:imagedata r:id="rId36" o:title=""/>
                </v:shape>
                <o:OLEObject Type="Embed" ProgID="Equation.DSMT4" ShapeID="_x0000_i1044" DrawAspect="Content" ObjectID="_1800294910" r:id="rId37"/>
              </w:object>
            </w: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،</w:t>
            </w:r>
            <w:r w:rsidR="00C21A8A"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 xml:space="preserve">السعة الحرارية </w:t>
            </w:r>
            <w:proofErr w:type="spellStart"/>
            <w:r w:rsidR="00C21A8A"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>الكتلية</w:t>
            </w:r>
            <w:proofErr w:type="spellEnd"/>
            <w:r w:rsidR="00C21A8A"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 xml:space="preserve"> ل</w:t>
            </w:r>
            <w:r w:rsidR="00C21A8A"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لماء</w:t>
            </w:r>
            <w:r w:rsidR="00C21A8A"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>:</w:t>
            </w:r>
            <w:r w:rsidRPr="00C21A8A">
              <w:rPr>
                <w:position w:val="-12"/>
              </w:rPr>
              <w:object w:dxaOrig="2140" w:dyaOrig="380">
                <v:shape id="_x0000_i1045" type="#_x0000_t75" style="width:107.25pt;height:18.75pt" o:ole="">
                  <v:imagedata r:id="rId38" o:title=""/>
                </v:shape>
                <o:OLEObject Type="Embed" ProgID="Equation.DSMT4" ShapeID="_x0000_i1045" DrawAspect="Content" ObjectID="_1800294911" r:id="rId39"/>
              </w:object>
            </w:r>
          </w:p>
          <w:p w:rsidR="00744E14" w:rsidRPr="00F65925" w:rsidRDefault="00744E14" w:rsidP="00744E14">
            <w:pPr>
              <w:bidi/>
              <w:spacing w:after="0"/>
              <w:rPr>
                <w:rFonts w:ascii="Courier New" w:hAnsi="Courier New" w:cs="Courier New"/>
                <w:b/>
                <w:bCs/>
                <w:sz w:val="28"/>
                <w:szCs w:val="28"/>
                <w:rtl/>
                <w:lang w:bidi="ar-DZ"/>
              </w:rPr>
            </w:pPr>
            <w:r w:rsidRPr="00F65925">
              <w:rPr>
                <w:rFonts w:ascii="Courier New" w:hAnsi="Courier New" w:cs="Courier New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التمرين </w:t>
            </w:r>
            <w:proofErr w:type="gramStart"/>
            <w:r w:rsidRPr="00F65925">
              <w:rPr>
                <w:rFonts w:ascii="Courier New" w:hAnsi="Courier New" w:cs="Courier New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ل</w:t>
            </w:r>
            <w:r>
              <w:rPr>
                <w:rFonts w:ascii="Courier New" w:hAnsi="Courier New" w:cs="Courier New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ثاني</w:t>
            </w:r>
            <w:r w:rsidRPr="00F65925">
              <w:rPr>
                <w:rFonts w:ascii="Courier New" w:hAnsi="Courier New" w:cs="Courier New" w:hint="cs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  <w:proofErr w:type="gramEnd"/>
            <w:r w:rsidRPr="00F65925">
              <w:rPr>
                <w:rFonts w:ascii="Courier New" w:hAnsi="Courier New" w:cs="Courier New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p w:rsidR="00744E14" w:rsidRPr="00F65925" w:rsidRDefault="00744E14" w:rsidP="00744E14">
            <w:pPr>
              <w:bidi/>
              <w:spacing w:after="0"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r w:rsidRPr="00F65925"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نأخذ قطعة معدن </w:t>
            </w:r>
            <w:proofErr w:type="gramStart"/>
            <w:r w:rsidRPr="00F65925"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كتلتها </w:t>
            </w:r>
            <w:r w:rsidRPr="00F65925">
              <w:rPr>
                <w:rFonts w:ascii="Microsoft Sans Serif" w:hAnsi="Microsoft Sans Serif" w:cs="Microsoft Sans Serif"/>
                <w:position w:val="-4"/>
                <w:sz w:val="28"/>
                <w:szCs w:val="28"/>
                <w:lang w:bidi="ar-DZ"/>
              </w:rPr>
              <w:object w:dxaOrig="300" w:dyaOrig="220">
                <v:shape id="_x0000_i1035" type="#_x0000_t75" style="width:15pt;height:11.25pt" o:ole="">
                  <v:imagedata r:id="rId40" o:title=""/>
                </v:shape>
                <o:OLEObject Type="Embed" ProgID="Equation.DSMT4" ShapeID="_x0000_i1035" DrawAspect="Content" ObjectID="_1800294912" r:id="rId41"/>
              </w:object>
            </w:r>
            <w:r w:rsidRPr="00F65925"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  <w:t xml:space="preserve"> </w:t>
            </w:r>
            <w:r w:rsidRPr="00F65925"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و</w:t>
            </w:r>
            <w:proofErr w:type="gramEnd"/>
            <w:r w:rsidRPr="00F65925"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 نحسب تحويلها الحراري </w:t>
            </w:r>
            <w:r w:rsidRPr="00F65925">
              <w:rPr>
                <w:rFonts w:ascii="Microsoft Sans Serif" w:hAnsi="Microsoft Sans Serif" w:cs="Microsoft Sans Serif"/>
                <w:position w:val="-10"/>
                <w:sz w:val="28"/>
                <w:szCs w:val="28"/>
                <w:lang w:bidi="ar-DZ"/>
              </w:rPr>
              <w:object w:dxaOrig="260" w:dyaOrig="340">
                <v:shape id="_x0000_i1036" type="#_x0000_t75" style="width:13.5pt;height:17.25pt" o:ole="">
                  <v:imagedata r:id="rId42" o:title=""/>
                </v:shape>
                <o:OLEObject Type="Embed" ProgID="Equation.DSMT4" ShapeID="_x0000_i1036" DrawAspect="Content" ObjectID="_1800294913" r:id="rId43"/>
              </w:object>
            </w:r>
            <w:r w:rsidRPr="00F65925"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  <w:t xml:space="preserve"> </w:t>
            </w:r>
            <w:r w:rsidRPr="00F65925"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عندما تتغير درجة حرارتها من </w:t>
            </w:r>
            <w:r w:rsidRPr="00F65925">
              <w:rPr>
                <w:rFonts w:ascii="Microsoft Sans Serif" w:hAnsi="Microsoft Sans Serif" w:cs="Microsoft Sans Serif"/>
                <w:position w:val="-12"/>
                <w:sz w:val="28"/>
                <w:szCs w:val="28"/>
                <w:lang w:bidi="ar-DZ"/>
              </w:rPr>
              <w:object w:dxaOrig="1120" w:dyaOrig="380">
                <v:shape id="_x0000_i1037" type="#_x0000_t75" style="width:55.5pt;height:18.75pt" o:ole="">
                  <v:imagedata r:id="rId44" o:title=""/>
                </v:shape>
                <o:OLEObject Type="Embed" ProgID="Equation.DSMT4" ShapeID="_x0000_i1037" DrawAspect="Content" ObjectID="_1800294914" r:id="rId45"/>
              </w:object>
            </w:r>
            <w:r w:rsidRPr="00F65925"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  <w:t xml:space="preserve"> </w:t>
            </w:r>
            <w:r w:rsidRPr="00F65925"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إلى </w:t>
            </w:r>
            <w:r w:rsidRPr="00F65925">
              <w:rPr>
                <w:rFonts w:ascii="Microsoft Sans Serif" w:hAnsi="Microsoft Sans Serif" w:cs="Microsoft Sans Serif"/>
                <w:position w:val="-12"/>
                <w:sz w:val="28"/>
                <w:szCs w:val="28"/>
                <w:lang w:bidi="ar-DZ"/>
              </w:rPr>
              <w:object w:dxaOrig="1120" w:dyaOrig="380">
                <v:shape id="_x0000_i1038" type="#_x0000_t75" style="width:55.5pt;height:18.75pt" o:ole="">
                  <v:imagedata r:id="rId46" o:title=""/>
                </v:shape>
                <o:OLEObject Type="Embed" ProgID="Equation.DSMT4" ShapeID="_x0000_i1038" DrawAspect="Content" ObjectID="_1800294915" r:id="rId47"/>
              </w:object>
            </w:r>
            <w:r w:rsidRPr="00F65925"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  <w:t xml:space="preserve"> </w:t>
            </w:r>
            <w:r w:rsidRPr="00F65925"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، نكرّر التجربة عدة مرات بتغيير الكتلة </w:t>
            </w:r>
            <w:r w:rsidRPr="00F65925">
              <w:rPr>
                <w:rFonts w:ascii="Microsoft Sans Serif" w:hAnsi="Microsoft Sans Serif" w:cs="Microsoft Sans Serif"/>
                <w:position w:val="-4"/>
                <w:sz w:val="28"/>
                <w:szCs w:val="28"/>
                <w:lang w:bidi="ar-DZ"/>
              </w:rPr>
              <w:object w:dxaOrig="300" w:dyaOrig="220">
                <v:shape id="_x0000_i1039" type="#_x0000_t75" style="width:15pt;height:11.25pt" o:ole="">
                  <v:imagedata r:id="rId48" o:title=""/>
                </v:shape>
                <o:OLEObject Type="Embed" ProgID="Equation.DSMT4" ShapeID="_x0000_i1039" DrawAspect="Content" ObjectID="_1800294916" r:id="rId49"/>
              </w:object>
            </w:r>
            <w:r w:rsidRPr="00F65925"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 ثمّ نمثل البيان التالي الذي يعطي تغيرات </w:t>
            </w:r>
            <w:r w:rsidRPr="00F65925">
              <w:rPr>
                <w:rFonts w:ascii="Microsoft Sans Serif" w:hAnsi="Microsoft Sans Serif" w:cs="Microsoft Sans Serif"/>
                <w:position w:val="-10"/>
                <w:sz w:val="28"/>
                <w:szCs w:val="28"/>
                <w:lang w:bidi="ar-DZ"/>
              </w:rPr>
              <w:object w:dxaOrig="260" w:dyaOrig="340">
                <v:shape id="_x0000_i1040" type="#_x0000_t75" style="width:13.5pt;height:17.25pt" o:ole="">
                  <v:imagedata r:id="rId50" o:title=""/>
                </v:shape>
                <o:OLEObject Type="Embed" ProgID="Equation.DSMT4" ShapeID="_x0000_i1040" DrawAspect="Content" ObjectID="_1800294917" r:id="rId51"/>
              </w:object>
            </w:r>
            <w:r w:rsidRPr="00F65925"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  <w:t xml:space="preserve"> </w:t>
            </w:r>
            <w:r w:rsidRPr="00F65925"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بدلالة </w:t>
            </w:r>
            <w:r w:rsidRPr="00F65925">
              <w:rPr>
                <w:rFonts w:ascii="Microsoft Sans Serif" w:hAnsi="Microsoft Sans Serif" w:cs="Microsoft Sans Serif"/>
                <w:position w:val="-4"/>
                <w:sz w:val="28"/>
                <w:szCs w:val="28"/>
                <w:lang w:bidi="ar-DZ"/>
              </w:rPr>
              <w:object w:dxaOrig="300" w:dyaOrig="220">
                <v:shape id="_x0000_i1041" type="#_x0000_t75" style="width:15pt;height:11.25pt" o:ole="">
                  <v:imagedata r:id="rId52" o:title=""/>
                </v:shape>
                <o:OLEObject Type="Embed" ProgID="Equation.DSMT4" ShapeID="_x0000_i1041" DrawAspect="Content" ObjectID="_1800294918" r:id="rId53"/>
              </w:object>
            </w:r>
            <w:r w:rsidRPr="00F65925"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  <w:t xml:space="preserve"> </w:t>
            </w:r>
            <w:r w:rsidRPr="00F65925"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:</w:t>
            </w:r>
          </w:p>
          <w:p w:rsidR="00744E14" w:rsidRPr="00F65925" w:rsidRDefault="00865CD1" w:rsidP="00744E14">
            <w:pPr>
              <w:bidi/>
              <w:spacing w:after="0"/>
              <w:rPr>
                <w:rFonts w:ascii="Cambria" w:hAnsi="Cambria" w:cs="Microsoft Sans Serif"/>
                <w:sz w:val="28"/>
                <w:szCs w:val="28"/>
                <w:rtl/>
                <w:lang w:bidi="ar-DZ"/>
              </w:rPr>
            </w:pPr>
            <w:r>
              <w:rPr>
                <w:rFonts w:ascii="Microsoft Sans Serif" w:hAnsi="Microsoft Sans Serif" w:cs="Microsoft Sans Serif"/>
                <w:noProof/>
                <w:sz w:val="28"/>
                <w:szCs w:val="28"/>
                <w:rtl/>
                <w:lang w:eastAsia="fr-FR"/>
              </w:rPr>
              <w:pict>
                <v:group id="_x0000_s1718" style="position:absolute;left:0;text-align:left;margin-left:-.45pt;margin-top:6.6pt;width:144.1pt;height:144.7pt;z-index:251881472" coordorigin="1156,3569" coordsize="2882,2894">
                  <v:line id="_x0000_s1719" style="position:absolute;flip:y" from="2103,3659" to="2103,5939" strokecolor="blue" strokeweight=".2pt"/>
                  <v:line id="_x0000_s1720" style="position:absolute;flip:y" from="2160,3659" to="2160,5939" strokecolor="blue" strokeweight=".2pt"/>
                  <v:line id="_x0000_s1721" style="position:absolute;flip:y" from="2217,3659" to="2217,5939" strokecolor="blue" strokeweight=".2pt"/>
                  <v:line id="_x0000_s1722" style="position:absolute;flip:y" from="2274,3659" to="2274,5939" strokecolor="blue" strokeweight=".2pt"/>
                  <v:line id="_x0000_s1723" style="position:absolute;flip:y" from="2331,3659" to="2331,5939" strokecolor="blue" strokeweight=".2pt"/>
                  <v:line id="_x0000_s1724" style="position:absolute;flip:y" from="2388,3659" to="2388,5939" strokecolor="blue" strokeweight=".2pt"/>
                  <v:line id="_x0000_s1725" style="position:absolute;flip:y" from="2445,3659" to="2445,5939" strokecolor="blue" strokeweight=".2pt"/>
                  <v:line id="_x0000_s1726" style="position:absolute;flip:y" from="2502,3659" to="2502,5939" strokecolor="blue" strokeweight=".2pt"/>
                  <v:line id="_x0000_s1727" style="position:absolute;flip:y" from="2559,3659" to="2559,5939" strokecolor="blue" strokeweight=".2pt"/>
                  <v:line id="_x0000_s1728" style="position:absolute;flip:y" from="2673,3659" to="2673,5939" strokecolor="blue" strokeweight=".2pt"/>
                  <v:line id="_x0000_s1729" style="position:absolute;flip:y" from="2730,3659" to="2730,5939" strokecolor="blue" strokeweight=".2pt"/>
                  <v:line id="_x0000_s1730" style="position:absolute;flip:y" from="2787,3659" to="2787,5939" strokecolor="blue" strokeweight=".2pt"/>
                  <v:line id="_x0000_s1731" style="position:absolute;flip:y" from="2844,3659" to="2844,5939" strokecolor="blue" strokeweight=".2pt"/>
                  <v:line id="_x0000_s1732" style="position:absolute;flip:y" from="2901,3659" to="2901,5939" strokecolor="blue" strokeweight=".2pt"/>
                  <v:line id="_x0000_s1733" style="position:absolute;flip:y" from="2958,3659" to="2958,5939" strokecolor="blue" strokeweight=".2pt"/>
                  <v:line id="_x0000_s1734" style="position:absolute;flip:y" from="3015,3659" to="3015,5939" strokecolor="blue" strokeweight=".2pt"/>
                  <v:line id="_x0000_s1735" style="position:absolute;flip:y" from="3072,3659" to="3072,5939" strokecolor="blue" strokeweight=".2pt"/>
                  <v:line id="_x0000_s1736" style="position:absolute;flip:y" from="3129,3659" to="3129,5939" strokecolor="blue" strokeweight=".2pt"/>
                  <v:line id="_x0000_s1737" style="position:absolute;flip:y" from="3243,3659" to="3243,5939" strokecolor="blue" strokeweight=".2pt"/>
                  <v:line id="_x0000_s1738" style="position:absolute;flip:y" from="3300,3659" to="3300,5939" strokecolor="blue" strokeweight=".2pt"/>
                  <v:line id="_x0000_s1739" style="position:absolute;flip:y" from="3357,3659" to="3357,5939" strokecolor="blue" strokeweight=".2pt"/>
                  <v:line id="_x0000_s1740" style="position:absolute;flip:y" from="3414,3659" to="3414,5939" strokecolor="blue" strokeweight=".2pt"/>
                  <v:line id="_x0000_s1741" style="position:absolute;flip:y" from="3471,3659" to="3471,5939" strokecolor="blue" strokeweight=".2pt"/>
                  <v:line id="_x0000_s1742" style="position:absolute;flip:y" from="3528,3659" to="3528,5939" strokecolor="blue" strokeweight=".2pt"/>
                  <v:line id="_x0000_s1743" style="position:absolute;flip:y" from="3585,3659" to="3585,5939" strokecolor="blue" strokeweight=".2pt"/>
                  <v:line id="_x0000_s1744" style="position:absolute;flip:y" from="3642,3659" to="3642,5939" strokecolor="blue" strokeweight=".2pt"/>
                  <v:line id="_x0000_s1745" style="position:absolute;flip:y" from="3699,3659" to="3699,5939" strokecolor="blue" strokeweight=".2pt"/>
                  <v:line id="_x0000_s1746" style="position:absolute" from="2046,5882" to="3756,5882" strokecolor="blue" strokeweight=".2pt"/>
                  <v:line id="_x0000_s1747" style="position:absolute" from="2046,5825" to="3756,5825" strokecolor="blue" strokeweight=".2pt"/>
                  <v:line id="_x0000_s1748" style="position:absolute" from="2046,5768" to="3756,5768" strokecolor="blue" strokeweight=".2pt"/>
                  <v:line id="_x0000_s1749" style="position:absolute" from="2046,5711" to="3756,5711" strokecolor="blue" strokeweight=".2pt"/>
                  <v:line id="_x0000_s1750" style="position:absolute" from="2046,5654" to="3756,5654" strokecolor="blue" strokeweight=".2pt"/>
                  <v:line id="_x0000_s1751" style="position:absolute" from="2046,5597" to="3756,5597" strokecolor="blue" strokeweight=".2pt"/>
                  <v:line id="_x0000_s1752" style="position:absolute" from="2046,5540" to="3756,5540" strokecolor="blue" strokeweight=".2pt"/>
                  <v:line id="_x0000_s1753" style="position:absolute" from="2046,5483" to="3756,5483" strokecolor="blue" strokeweight=".2pt"/>
                  <v:line id="_x0000_s1754" style="position:absolute" from="2046,5426" to="3756,5426" strokecolor="blue" strokeweight=".2pt"/>
                  <v:line id="_x0000_s1755" style="position:absolute" from="2046,5312" to="3756,5312" strokecolor="blue" strokeweight=".2pt"/>
                  <v:line id="_x0000_s1756" style="position:absolute" from="2046,5255" to="3756,5255" strokecolor="blue" strokeweight=".2pt"/>
                  <v:line id="_x0000_s1757" style="position:absolute" from="2046,5198" to="3756,5198" strokecolor="blue" strokeweight=".2pt"/>
                  <v:line id="_x0000_s1758" style="position:absolute" from="2046,5141" to="3756,5141" strokecolor="blue" strokeweight=".2pt"/>
                  <v:line id="_x0000_s1759" style="position:absolute" from="2046,5084" to="3756,5084" strokecolor="blue" strokeweight=".2pt"/>
                  <v:line id="_x0000_s1760" style="position:absolute" from="2046,5027" to="3756,5027" strokecolor="blue" strokeweight=".2pt"/>
                  <v:line id="_x0000_s1761" style="position:absolute" from="2046,4970" to="3756,4970" strokecolor="blue" strokeweight=".2pt"/>
                  <v:line id="_x0000_s1762" style="position:absolute" from="2046,4913" to="3756,4913" strokecolor="blue" strokeweight=".2pt"/>
                  <v:line id="_x0000_s1763" style="position:absolute" from="2046,4856" to="3756,4856" strokecolor="blue" strokeweight=".2pt"/>
                  <v:line id="_x0000_s1764" style="position:absolute" from="2046,4742" to="3756,4742" strokecolor="blue" strokeweight=".2pt"/>
                  <v:line id="_x0000_s1765" style="position:absolute" from="2046,4685" to="3756,4685" strokecolor="blue" strokeweight=".2pt"/>
                  <v:line id="_x0000_s1766" style="position:absolute" from="2046,4628" to="3756,4628" strokecolor="blue" strokeweight=".2pt"/>
                  <v:line id="_x0000_s1767" style="position:absolute" from="2046,4571" to="3756,4571" strokecolor="blue" strokeweight=".2pt"/>
                  <v:line id="_x0000_s1768" style="position:absolute" from="2046,4514" to="3756,4514" strokecolor="blue" strokeweight=".2pt"/>
                  <v:line id="_x0000_s1769" style="position:absolute" from="2046,4457" to="3756,4457" strokecolor="blue" strokeweight=".2pt"/>
                  <v:line id="_x0000_s1770" style="position:absolute" from="2046,4400" to="3756,4400" strokecolor="blue" strokeweight=".2pt"/>
                  <v:line id="_x0000_s1771" style="position:absolute" from="2046,4343" to="3756,4343" strokecolor="blue" strokeweight=".2pt"/>
                  <v:line id="_x0000_s1772" style="position:absolute" from="2046,4286" to="3756,4286" strokecolor="blue" strokeweight=".2pt"/>
                  <v:line id="_x0000_s1773" style="position:absolute" from="2046,4172" to="3756,4172" strokecolor="blue" strokeweight=".2pt"/>
                  <v:line id="_x0000_s1774" style="position:absolute" from="2046,4115" to="3756,4115" strokecolor="blue" strokeweight=".2pt"/>
                  <v:line id="_x0000_s1775" style="position:absolute" from="2046,4058" to="3756,4058" strokecolor="blue" strokeweight=".2pt"/>
                  <v:line id="_x0000_s1776" style="position:absolute" from="2046,4001" to="3756,4001" strokecolor="blue" strokeweight=".2pt"/>
                  <v:line id="_x0000_s1777" style="position:absolute" from="2046,3944" to="3756,3944" strokecolor="blue" strokeweight=".2pt"/>
                  <v:line id="_x0000_s1778" style="position:absolute" from="2046,3887" to="3756,3887" strokecolor="blue" strokeweight=".2pt"/>
                  <v:line id="_x0000_s1779" style="position:absolute" from="2046,3830" to="3756,3830" strokecolor="blue" strokeweight=".2pt"/>
                  <v:line id="_x0000_s1780" style="position:absolute" from="2046,3773" to="3756,3773" strokecolor="blue" strokeweight=".2pt"/>
                  <v:line id="_x0000_s1781" style="position:absolute" from="2046,3716" to="3756,3716" strokecolor="blue" strokeweight=".2pt"/>
                  <v:line id="_x0000_s1782" style="position:absolute;flip:y" from="2046,3659" to="2046,5939" strokeweight="1.5pt">
                    <v:stroke endarrow="open"/>
                  </v:line>
                  <v:line id="_x0000_s1783" style="position:absolute;flip:y" from="2616,3659" to="2616,5939" strokeweight=".5pt"/>
                  <v:line id="_x0000_s1784" style="position:absolute;flip:y" from="3186,3659" to="3186,5939" strokeweight=".5pt"/>
                  <v:line id="_x0000_s1785" style="position:absolute;flip:y" from="3756,3659" to="3756,5939" strokeweight=".5pt"/>
                  <v:line id="_x0000_s1786" style="position:absolute" from="2046,5939" to="3756,5939" strokeweight="1.5pt">
                    <v:stroke endarrow="open"/>
                  </v:line>
                  <v:line id="_x0000_s1787" style="position:absolute" from="2046,5369" to="3756,5369" strokeweight=".5pt"/>
                  <v:line id="_x0000_s1788" style="position:absolute" from="2046,4799" to="3756,4799" strokeweight=".5pt"/>
                  <v:line id="_x0000_s1789" style="position:absolute" from="2046,4229" to="3756,4229" strokeweight=".5pt"/>
                  <v:line id="_x0000_s1790" style="position:absolute" from="2046,3659" to="3756,3659" strokeweight=".5pt"/>
                  <v:shape id="_x0000_s1791" type="#_x0000_t202" style="position:absolute;left:1156;top:3569;width:1009;height:568;mso-wrap-style:none" filled="f" stroked="f">
                    <v:textbox style="mso-next-textbox:#_x0000_s1791">
                      <w:txbxContent>
                        <w:p w:rsidR="00744E14" w:rsidRDefault="00744E14" w:rsidP="00744E14">
                          <w:r w:rsidRPr="00DE3CB4">
                            <w:rPr>
                              <w:position w:val="-10"/>
                            </w:rPr>
                            <w:object w:dxaOrig="720" w:dyaOrig="340">
                              <v:shape id="_x0000_i1070" type="#_x0000_t75" style="width:36pt;height:17.25pt" o:ole="">
                                <v:imagedata r:id="rId54" o:title=""/>
                              </v:shape>
                              <o:OLEObject Type="Embed" ProgID="Equation.DSMT4" ShapeID="_x0000_i1070" DrawAspect="Content" ObjectID="_1800294945" r:id="rId55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_x0000_s1792" type="#_x0000_t202" style="position:absolute;left:3110;top:5939;width:928;height:524;mso-wrap-style:none" filled="f" stroked="f">
                    <v:textbox style="mso-next-textbox:#_x0000_s1792">
                      <w:txbxContent>
                        <w:p w:rsidR="00744E14" w:rsidRDefault="00744E14" w:rsidP="00744E14">
                          <w:r w:rsidRPr="00DE3CB4">
                            <w:rPr>
                              <w:position w:val="-10"/>
                            </w:rPr>
                            <w:object w:dxaOrig="639" w:dyaOrig="340">
                              <v:shape id="_x0000_i1071" type="#_x0000_t75" style="width:31.5pt;height:17.25pt" o:ole="">
                                <v:imagedata r:id="rId56" o:title=""/>
                              </v:shape>
                              <o:OLEObject Type="Embed" ProgID="Equation.DSMT4" ShapeID="_x0000_i1071" DrawAspect="Content" ObjectID="_1800294946" r:id="rId57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_x0000_s1793" type="#_x0000_t202" style="position:absolute;left:2286;top:5928;width:809;height:519;mso-wrap-style:none" filled="f" stroked="f">
                    <v:textbox style="mso-next-textbox:#_x0000_s1793">
                      <w:txbxContent>
                        <w:p w:rsidR="00744E14" w:rsidRDefault="00744E14" w:rsidP="00744E14">
                          <w:r w:rsidRPr="00DE3CB4">
                            <w:rPr>
                              <w:position w:val="-6"/>
                            </w:rPr>
                            <w:object w:dxaOrig="520" w:dyaOrig="300">
                              <v:shape id="_x0000_i1072" type="#_x0000_t75" style="width:26.25pt;height:15pt" o:ole="">
                                <v:imagedata r:id="rId58" o:title=""/>
                              </v:shape>
                              <o:OLEObject Type="Embed" ProgID="Equation.DSMT4" ShapeID="_x0000_i1072" DrawAspect="Content" ObjectID="_1800294947" r:id="rId59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_x0000_s1794" type="#_x0000_t202" style="position:absolute;left:1642;top:5096;width:489;height:486;mso-wrap-style:none" filled="f" stroked="f">
                    <v:textbox style="mso-next-textbox:#_x0000_s1794">
                      <w:txbxContent>
                        <w:p w:rsidR="00744E14" w:rsidRDefault="00744E14" w:rsidP="00744E14">
                          <w:r w:rsidRPr="00DE3CB4">
                            <w:rPr>
                              <w:position w:val="-4"/>
                            </w:rPr>
                            <w:object w:dxaOrig="200" w:dyaOrig="279">
                              <v:shape id="_x0000_i1073" type="#_x0000_t75" style="width:9.75pt;height:13.5pt" o:ole="">
                                <v:imagedata r:id="rId60" o:title=""/>
                              </v:shape>
                              <o:OLEObject Type="Embed" ProgID="Equation.DSMT4" ShapeID="_x0000_i1073" DrawAspect="Content" ObjectID="_1800294948" r:id="rId61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_x0000_s1795" type="#_x0000_t32" style="position:absolute;left:2046;top:3659;width:1596;height:2295;flip:y" o:connectortype="straight"/>
                </v:group>
              </w:pict>
            </w:r>
            <w:proofErr w:type="gramStart"/>
            <w:r w:rsidR="00744E14" w:rsidRPr="00F65925">
              <w:rPr>
                <w:rFonts w:ascii="Cambria" w:hAnsi="Cambria" w:cs="Microsoft Sans Serif" w:hint="cs"/>
                <w:sz w:val="28"/>
                <w:szCs w:val="28"/>
                <w:rtl/>
                <w:lang w:bidi="ar-DZ"/>
              </w:rPr>
              <w:t>1- أكتب</w:t>
            </w:r>
            <w:proofErr w:type="gramEnd"/>
            <w:r w:rsidR="00744E14" w:rsidRPr="00F65925">
              <w:rPr>
                <w:rFonts w:ascii="Cambria" w:hAnsi="Cambria" w:cs="Microsoft Sans Serif" w:hint="cs"/>
                <w:sz w:val="28"/>
                <w:szCs w:val="28"/>
                <w:rtl/>
                <w:lang w:bidi="ar-DZ"/>
              </w:rPr>
              <w:t xml:space="preserve"> العبارة النظرية للتحويل الحراري </w:t>
            </w:r>
            <w:r w:rsidR="00744E14" w:rsidRPr="00F65925">
              <w:rPr>
                <w:rFonts w:ascii="Cambria" w:hAnsi="Cambria" w:cs="Microsoft Sans Serif"/>
                <w:position w:val="-10"/>
                <w:sz w:val="28"/>
                <w:szCs w:val="28"/>
                <w:lang w:bidi="ar-DZ"/>
              </w:rPr>
              <w:object w:dxaOrig="260" w:dyaOrig="340">
                <v:shape id="_x0000_i1042" type="#_x0000_t75" style="width:13.5pt;height:17.25pt" o:ole="">
                  <v:imagedata r:id="rId62" o:title=""/>
                </v:shape>
                <o:OLEObject Type="Embed" ProgID="Equation.DSMT4" ShapeID="_x0000_i1042" DrawAspect="Content" ObjectID="_1800294919" r:id="rId63"/>
              </w:object>
            </w:r>
            <w:r w:rsidR="00744E14" w:rsidRPr="00F65925">
              <w:rPr>
                <w:rFonts w:ascii="Cambria" w:hAnsi="Cambria" w:cs="Microsoft Sans Serif"/>
                <w:sz w:val="28"/>
                <w:szCs w:val="28"/>
                <w:rtl/>
                <w:lang w:bidi="ar-DZ"/>
              </w:rPr>
              <w:t xml:space="preserve"> </w:t>
            </w:r>
            <w:r w:rsidR="00744E14" w:rsidRPr="00F65925">
              <w:rPr>
                <w:rFonts w:ascii="Cambria" w:hAnsi="Cambria" w:cs="Microsoft Sans Serif" w:hint="cs"/>
                <w:sz w:val="28"/>
                <w:szCs w:val="28"/>
                <w:rtl/>
                <w:lang w:bidi="ar-DZ"/>
              </w:rPr>
              <w:t>.</w:t>
            </w:r>
          </w:p>
          <w:p w:rsidR="00744E14" w:rsidRPr="00F65925" w:rsidRDefault="00744E14" w:rsidP="00744E14">
            <w:pPr>
              <w:bidi/>
              <w:spacing w:after="0"/>
              <w:rPr>
                <w:rFonts w:ascii="Cambria" w:hAnsi="Cambria" w:cs="Microsoft Sans Serif"/>
                <w:sz w:val="28"/>
                <w:szCs w:val="28"/>
                <w:rtl/>
                <w:lang w:bidi="ar-DZ"/>
              </w:rPr>
            </w:pPr>
            <w:r w:rsidRPr="00F65925">
              <w:rPr>
                <w:rFonts w:ascii="Cambria" w:hAnsi="Cambria" w:cs="Microsoft Sans Serif" w:hint="cs"/>
                <w:sz w:val="28"/>
                <w:szCs w:val="28"/>
                <w:rtl/>
                <w:lang w:bidi="ar-DZ"/>
              </w:rPr>
              <w:t>2- أوجد المعادلة البيانية .</w:t>
            </w:r>
          </w:p>
          <w:p w:rsidR="00744E14" w:rsidRPr="00F65925" w:rsidRDefault="00744E14" w:rsidP="00744E14">
            <w:pPr>
              <w:bidi/>
              <w:spacing w:after="0"/>
              <w:rPr>
                <w:rFonts w:ascii="Cambria" w:hAnsi="Cambria" w:cs="Microsoft Sans Serif"/>
                <w:sz w:val="28"/>
                <w:szCs w:val="28"/>
                <w:rtl/>
                <w:lang w:bidi="ar-DZ"/>
              </w:rPr>
            </w:pPr>
            <w:proofErr w:type="gramStart"/>
            <w:r w:rsidRPr="00F65925">
              <w:rPr>
                <w:rFonts w:ascii="Cambria" w:hAnsi="Cambria" w:cs="Microsoft Sans Serif" w:hint="cs"/>
                <w:sz w:val="28"/>
                <w:szCs w:val="28"/>
                <w:rtl/>
                <w:lang w:bidi="ar-DZ"/>
              </w:rPr>
              <w:t>3- استنتج</w:t>
            </w:r>
            <w:proofErr w:type="gramEnd"/>
            <w:r w:rsidRPr="00F65925">
              <w:rPr>
                <w:rFonts w:ascii="Cambria" w:hAnsi="Cambria" w:cs="Microsoft Sans Serif" w:hint="cs"/>
                <w:sz w:val="28"/>
                <w:szCs w:val="28"/>
                <w:rtl/>
                <w:lang w:bidi="ar-DZ"/>
              </w:rPr>
              <w:t xml:space="preserve"> </w:t>
            </w:r>
            <w:r w:rsidRPr="00F65925">
              <w:rPr>
                <w:rFonts w:ascii="Cambria" w:hAnsi="Cambria" w:cs="Microsoft Sans Serif"/>
                <w:position w:val="-6"/>
                <w:sz w:val="28"/>
                <w:szCs w:val="28"/>
                <w:lang w:bidi="ar-DZ"/>
              </w:rPr>
              <w:object w:dxaOrig="200" w:dyaOrig="240">
                <v:shape id="_x0000_i1043" type="#_x0000_t75" style="width:9.75pt;height:12pt" o:ole="">
                  <v:imagedata r:id="rId64" o:title=""/>
                </v:shape>
                <o:OLEObject Type="Embed" ProgID="Equation.DSMT4" ShapeID="_x0000_i1043" DrawAspect="Content" ObjectID="_1800294920" r:id="rId65"/>
              </w:object>
            </w:r>
            <w:r w:rsidRPr="00F65925">
              <w:rPr>
                <w:rFonts w:ascii="Cambria" w:hAnsi="Cambria" w:cs="Microsoft Sans Serif"/>
                <w:sz w:val="28"/>
                <w:szCs w:val="28"/>
                <w:rtl/>
                <w:lang w:bidi="ar-DZ"/>
              </w:rPr>
              <w:t xml:space="preserve"> </w:t>
            </w:r>
            <w:r w:rsidRPr="00F65925">
              <w:rPr>
                <w:rFonts w:ascii="Cambria" w:hAnsi="Cambria" w:cs="Microsoft Sans Serif" w:hint="cs"/>
                <w:sz w:val="28"/>
                <w:szCs w:val="28"/>
                <w:rtl/>
                <w:lang w:bidi="ar-DZ"/>
              </w:rPr>
              <w:t xml:space="preserve">السعة الحرارية </w:t>
            </w:r>
            <w:proofErr w:type="spellStart"/>
            <w:r w:rsidRPr="00F65925">
              <w:rPr>
                <w:rFonts w:ascii="Cambria" w:hAnsi="Cambria" w:cs="Microsoft Sans Serif" w:hint="cs"/>
                <w:sz w:val="28"/>
                <w:szCs w:val="28"/>
                <w:rtl/>
                <w:lang w:bidi="ar-DZ"/>
              </w:rPr>
              <w:t>الكتلية</w:t>
            </w:r>
            <w:proofErr w:type="spellEnd"/>
            <w:r w:rsidRPr="00F65925">
              <w:rPr>
                <w:rFonts w:ascii="Cambria" w:hAnsi="Cambria" w:cs="Microsoft Sans Serif" w:hint="cs"/>
                <w:sz w:val="28"/>
                <w:szCs w:val="28"/>
                <w:rtl/>
                <w:lang w:bidi="ar-DZ"/>
              </w:rPr>
              <w:t xml:space="preserve"> لهذا المعدن .</w:t>
            </w:r>
          </w:p>
          <w:p w:rsidR="00744E14" w:rsidRPr="00F65925" w:rsidRDefault="00744E14" w:rsidP="00744E14">
            <w:pPr>
              <w:bidi/>
              <w:spacing w:after="0"/>
              <w:rPr>
                <w:rFonts w:ascii="Cambria" w:hAnsi="Cambria" w:cs="Microsoft Sans Serif"/>
                <w:sz w:val="28"/>
                <w:szCs w:val="28"/>
                <w:rtl/>
                <w:lang w:bidi="ar-DZ"/>
              </w:rPr>
            </w:pPr>
            <w:r w:rsidRPr="00F65925">
              <w:rPr>
                <w:rFonts w:ascii="Cambria" w:hAnsi="Cambria" w:cs="Microsoft Sans Serif" w:hint="cs"/>
                <w:sz w:val="28"/>
                <w:szCs w:val="28"/>
                <w:rtl/>
                <w:lang w:bidi="ar-DZ"/>
              </w:rPr>
              <w:t>4- حدّد هذا المعدن من بين المعادن التالية :</w:t>
            </w:r>
          </w:p>
          <w:p w:rsidR="00744E14" w:rsidRPr="00F65925" w:rsidRDefault="00865CD1" w:rsidP="00744E14">
            <w:pPr>
              <w:bidi/>
              <w:spacing w:after="0"/>
              <w:rPr>
                <w:rFonts w:ascii="Cambria" w:hAnsi="Cambria" w:cs="Microsoft Sans Serif"/>
                <w:sz w:val="28"/>
                <w:szCs w:val="28"/>
                <w:rtl/>
                <w:lang w:bidi="ar-DZ"/>
              </w:rPr>
            </w:pPr>
            <w:r>
              <w:rPr>
                <w:rFonts w:ascii="Cambria" w:hAnsi="Cambria" w:cs="Microsoft Sans Serif"/>
                <w:noProof/>
                <w:sz w:val="28"/>
                <w:szCs w:val="28"/>
                <w:rtl/>
                <w:lang w:eastAsia="fr-FR"/>
              </w:rPr>
              <w:pict>
                <v:shape id="_x0000_s1796" type="#_x0000_t202" style="position:absolute;left:0;text-align:left;margin-left:203.6pt;margin-top:5.9pt;width:315.35pt;height:49.95pt;z-index:251882496" filled="f" stroked="f">
                  <v:textbox style="mso-next-textbox:#_x0000_s1796">
                    <w:txbxContent>
                      <w:tbl>
                        <w:tblPr>
                          <w:tblW w:w="6204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1857"/>
                          <w:gridCol w:w="1370"/>
                          <w:gridCol w:w="1417"/>
                          <w:gridCol w:w="1560"/>
                        </w:tblGrid>
                        <w:tr w:rsidR="00744E14" w:rsidTr="00F65925">
                          <w:tc>
                            <w:tcPr>
                              <w:tcW w:w="1857" w:type="dxa"/>
                              <w:shd w:val="clear" w:color="auto" w:fill="auto"/>
                            </w:tcPr>
                            <w:p w:rsidR="00744E14" w:rsidRPr="00F65925" w:rsidRDefault="00744E14" w:rsidP="00F65925">
                              <w:pPr>
                                <w:spacing w:after="0"/>
                                <w:jc w:val="center"/>
                                <w:rPr>
                                  <w:rFonts w:ascii="Microsoft Sans Serif" w:hAnsi="Microsoft Sans Serif" w:cs="Microsoft Sans Serif"/>
                                </w:rPr>
                              </w:pPr>
                              <w:r w:rsidRPr="00F65925">
                                <w:rPr>
                                  <w:rFonts w:ascii="Microsoft Sans Serif" w:hAnsi="Microsoft Sans Serif" w:cs="Microsoft Sans Serif"/>
                                  <w:sz w:val="28"/>
                                  <w:szCs w:val="28"/>
                                  <w:rtl/>
                                </w:rPr>
                                <w:t>المعدن</w:t>
                              </w:r>
                            </w:p>
                          </w:tc>
                          <w:tc>
                            <w:tcPr>
                              <w:tcW w:w="1370" w:type="dxa"/>
                              <w:shd w:val="clear" w:color="auto" w:fill="auto"/>
                            </w:tcPr>
                            <w:p w:rsidR="00744E14" w:rsidRPr="00F65925" w:rsidRDefault="00744E14" w:rsidP="00F65925">
                              <w:pPr>
                                <w:bidi/>
                                <w:spacing w:after="0"/>
                                <w:jc w:val="center"/>
                                <w:rPr>
                                  <w:rFonts w:ascii="Microsoft Sans Serif" w:hAnsi="Microsoft Sans Serif" w:cs="Microsoft Sans Serif"/>
                                  <w:sz w:val="28"/>
                                  <w:szCs w:val="28"/>
                                </w:rPr>
                              </w:pPr>
                              <w:r w:rsidRPr="00F65925">
                                <w:rPr>
                                  <w:rFonts w:ascii="Microsoft Sans Serif" w:hAnsi="Microsoft Sans Serif" w:cs="Microsoft Sans Serif" w:hint="cs"/>
                                  <w:sz w:val="28"/>
                                  <w:szCs w:val="28"/>
                                  <w:rtl/>
                                </w:rPr>
                                <w:t xml:space="preserve">الحديد </w:t>
                              </w:r>
                              <w:r w:rsidRPr="00F65925">
                                <w:rPr>
                                  <w:rFonts w:ascii="Microsoft Sans Serif" w:hAnsi="Microsoft Sans Serif" w:cs="Microsoft Sans Serif"/>
                                  <w:position w:val="-6"/>
                                  <w:sz w:val="28"/>
                                  <w:szCs w:val="28"/>
                                </w:rPr>
                                <w:object w:dxaOrig="340" w:dyaOrig="300">
                                  <v:shape id="_x0000_i1074" type="#_x0000_t75" style="width:17.25pt;height:15pt" o:ole="">
                                    <v:imagedata r:id="rId66" o:title=""/>
                                  </v:shape>
                                  <o:OLEObject Type="Embed" ProgID="Equation.DSMT4" ShapeID="_x0000_i1074" DrawAspect="Content" ObjectID="_1800294949" r:id="rId67"/>
                                </w:object>
                              </w:r>
                              <w:r w:rsidRPr="00F65925">
                                <w:rPr>
                                  <w:rFonts w:ascii="Microsoft Sans Serif" w:hAnsi="Microsoft Sans Serif" w:cs="Microsoft Sans Serif"/>
                                  <w:sz w:val="28"/>
                                  <w:szCs w:val="28"/>
                                  <w:rtl/>
                                </w:rP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1417" w:type="dxa"/>
                              <w:shd w:val="clear" w:color="auto" w:fill="auto"/>
                            </w:tcPr>
                            <w:p w:rsidR="00744E14" w:rsidRPr="00F65925" w:rsidRDefault="00744E14" w:rsidP="00F65925">
                              <w:pPr>
                                <w:bidi/>
                                <w:spacing w:after="0"/>
                                <w:jc w:val="center"/>
                                <w:rPr>
                                  <w:rFonts w:ascii="Microsoft Sans Serif" w:hAnsi="Microsoft Sans Serif" w:cs="Microsoft Sans Serif"/>
                                  <w:sz w:val="28"/>
                                  <w:szCs w:val="28"/>
                                </w:rPr>
                              </w:pPr>
                              <w:r w:rsidRPr="00F65925">
                                <w:rPr>
                                  <w:rFonts w:ascii="Microsoft Sans Serif" w:hAnsi="Microsoft Sans Serif" w:cs="Microsoft Sans Serif" w:hint="cs"/>
                                  <w:sz w:val="28"/>
                                  <w:szCs w:val="28"/>
                                  <w:rtl/>
                                </w:rPr>
                                <w:t xml:space="preserve">النحاس </w:t>
                              </w:r>
                              <w:r w:rsidRPr="00F65925">
                                <w:rPr>
                                  <w:rFonts w:ascii="Microsoft Sans Serif" w:hAnsi="Microsoft Sans Serif" w:cs="Microsoft Sans Serif"/>
                                  <w:position w:val="-6"/>
                                  <w:sz w:val="28"/>
                                  <w:szCs w:val="28"/>
                                </w:rPr>
                                <w:object w:dxaOrig="380" w:dyaOrig="300">
                                  <v:shape id="_x0000_i1075" type="#_x0000_t75" style="width:18.75pt;height:15pt" o:ole="">
                                    <v:imagedata r:id="rId68" o:title=""/>
                                  </v:shape>
                                  <o:OLEObject Type="Embed" ProgID="Equation.DSMT4" ShapeID="_x0000_i1075" DrawAspect="Content" ObjectID="_1800294950" r:id="rId69"/>
                                </w:object>
                              </w:r>
                              <w:r w:rsidRPr="00F65925">
                                <w:rPr>
                                  <w:rFonts w:ascii="Microsoft Sans Serif" w:hAnsi="Microsoft Sans Serif" w:cs="Microsoft Sans Serif"/>
                                  <w:sz w:val="28"/>
                                  <w:szCs w:val="28"/>
                                  <w:rtl/>
                                </w:rP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1560" w:type="dxa"/>
                              <w:shd w:val="clear" w:color="auto" w:fill="auto"/>
                            </w:tcPr>
                            <w:p w:rsidR="00744E14" w:rsidRPr="00F65925" w:rsidRDefault="00744E14" w:rsidP="00F65925">
                              <w:pPr>
                                <w:bidi/>
                                <w:spacing w:after="0"/>
                                <w:jc w:val="center"/>
                                <w:rPr>
                                  <w:rFonts w:ascii="Microsoft Sans Serif" w:hAnsi="Microsoft Sans Serif" w:cs="Microsoft Sans Serif"/>
                                  <w:sz w:val="28"/>
                                  <w:szCs w:val="28"/>
                                </w:rPr>
                              </w:pPr>
                              <w:r w:rsidRPr="00F65925">
                                <w:rPr>
                                  <w:rFonts w:ascii="Microsoft Sans Serif" w:hAnsi="Microsoft Sans Serif" w:cs="Microsoft Sans Serif" w:hint="cs"/>
                                  <w:sz w:val="28"/>
                                  <w:szCs w:val="28"/>
                                  <w:rtl/>
                                </w:rPr>
                                <w:t xml:space="preserve">الرصاص </w:t>
                              </w:r>
                              <w:r w:rsidRPr="00F65925">
                                <w:rPr>
                                  <w:rFonts w:ascii="Microsoft Sans Serif" w:hAnsi="Microsoft Sans Serif" w:cs="Microsoft Sans Serif"/>
                                  <w:position w:val="-6"/>
                                  <w:sz w:val="28"/>
                                  <w:szCs w:val="28"/>
                                </w:rPr>
                                <w:object w:dxaOrig="360" w:dyaOrig="300">
                                  <v:shape id="_x0000_i1076" type="#_x0000_t75" style="width:18pt;height:15pt" o:ole="">
                                    <v:imagedata r:id="rId70" o:title=""/>
                                  </v:shape>
                                  <o:OLEObject Type="Embed" ProgID="Equation.DSMT4" ShapeID="_x0000_i1076" DrawAspect="Content" ObjectID="_1800294951" r:id="rId71"/>
                                </w:object>
                              </w:r>
                              <w:r w:rsidRPr="00F65925">
                                <w:rPr>
                                  <w:rFonts w:ascii="Microsoft Sans Serif" w:hAnsi="Microsoft Sans Serif" w:cs="Microsoft Sans Serif"/>
                                  <w:sz w:val="28"/>
                                  <w:szCs w:val="28"/>
                                  <w:rtl/>
                                </w:rPr>
                                <w:t xml:space="preserve"> </w:t>
                              </w:r>
                            </w:p>
                          </w:tc>
                        </w:tr>
                        <w:tr w:rsidR="00744E14" w:rsidTr="00F65925">
                          <w:tc>
                            <w:tcPr>
                              <w:tcW w:w="1857" w:type="dxa"/>
                              <w:shd w:val="clear" w:color="auto" w:fill="auto"/>
                            </w:tcPr>
                            <w:p w:rsidR="00744E14" w:rsidRDefault="00744E14" w:rsidP="00F65925">
                              <w:pPr>
                                <w:spacing w:after="0"/>
                                <w:jc w:val="center"/>
                              </w:pPr>
                              <w:r w:rsidRPr="00F65925">
                                <w:rPr>
                                  <w:position w:val="-12"/>
                                </w:rPr>
                                <w:object w:dxaOrig="1579" w:dyaOrig="360">
                                  <v:shape id="_x0000_i1077" type="#_x0000_t75" style="width:78.75pt;height:18pt" o:ole="">
                                    <v:imagedata r:id="rId72" o:title=""/>
                                  </v:shape>
                                  <o:OLEObject Type="Embed" ProgID="Equation.DSMT4" ShapeID="_x0000_i1077" DrawAspect="Content" ObjectID="_1800294952" r:id="rId73"/>
                                </w:object>
                              </w:r>
                              <w:r>
                                <w:rPr>
                                  <w:rtl/>
                                </w:rP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1370" w:type="dxa"/>
                              <w:shd w:val="clear" w:color="auto" w:fill="auto"/>
                            </w:tcPr>
                            <w:p w:rsidR="00744E14" w:rsidRDefault="00744E14" w:rsidP="00F65925">
                              <w:pPr>
                                <w:spacing w:after="0"/>
                                <w:jc w:val="center"/>
                              </w:pPr>
                              <w:r w:rsidRPr="00F65925">
                                <w:rPr>
                                  <w:position w:val="-6"/>
                                </w:rPr>
                                <w:object w:dxaOrig="520" w:dyaOrig="300">
                                  <v:shape id="_x0000_i1078" type="#_x0000_t75" style="width:26.25pt;height:15pt" o:ole="">
                                    <v:imagedata r:id="rId74" o:title=""/>
                                  </v:shape>
                                  <o:OLEObject Type="Embed" ProgID="Equation.DSMT4" ShapeID="_x0000_i1078" DrawAspect="Content" ObjectID="_1800294953" r:id="rId7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1417" w:type="dxa"/>
                              <w:shd w:val="clear" w:color="auto" w:fill="auto"/>
                            </w:tcPr>
                            <w:p w:rsidR="00744E14" w:rsidRDefault="00744E14" w:rsidP="00F65925">
                              <w:pPr>
                                <w:spacing w:after="0"/>
                                <w:jc w:val="center"/>
                              </w:pPr>
                              <w:r w:rsidRPr="00F65925">
                                <w:rPr>
                                  <w:position w:val="-6"/>
                                </w:rPr>
                                <w:object w:dxaOrig="499" w:dyaOrig="300">
                                  <v:shape id="_x0000_i1079" type="#_x0000_t75" style="width:24.75pt;height:15pt" o:ole="">
                                    <v:imagedata r:id="rId76" o:title=""/>
                                  </v:shape>
                                  <o:OLEObject Type="Embed" ProgID="Equation.DSMT4" ShapeID="_x0000_i1079" DrawAspect="Content" ObjectID="_1800294954" r:id="rId7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1560" w:type="dxa"/>
                              <w:shd w:val="clear" w:color="auto" w:fill="auto"/>
                            </w:tcPr>
                            <w:p w:rsidR="00744E14" w:rsidRDefault="00744E14" w:rsidP="00F65925">
                              <w:pPr>
                                <w:spacing w:after="0"/>
                                <w:jc w:val="center"/>
                              </w:pPr>
                              <w:r w:rsidRPr="00F65925">
                                <w:rPr>
                                  <w:position w:val="-6"/>
                                </w:rPr>
                                <w:object w:dxaOrig="499" w:dyaOrig="300">
                                  <v:shape id="_x0000_i1080" type="#_x0000_t75" style="width:24.75pt;height:15pt" o:ole="">
                                    <v:imagedata r:id="rId78" o:title=""/>
                                  </v:shape>
                                  <o:OLEObject Type="Embed" ProgID="Equation.DSMT4" ShapeID="_x0000_i1080" DrawAspect="Content" ObjectID="_1800294955" r:id="rId7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c>
                        </w:tr>
                      </w:tbl>
                      <w:p w:rsidR="00744E14" w:rsidRDefault="00744E14" w:rsidP="00744E14"/>
                    </w:txbxContent>
                  </v:textbox>
                </v:shape>
              </w:pict>
            </w:r>
          </w:p>
          <w:p w:rsidR="00744E14" w:rsidRPr="00F65925" w:rsidRDefault="00744E14" w:rsidP="00744E14">
            <w:pPr>
              <w:bidi/>
              <w:spacing w:after="0"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</w:p>
          <w:p w:rsidR="00744E14" w:rsidRPr="00F65925" w:rsidRDefault="00744E14" w:rsidP="00744E14">
            <w:pPr>
              <w:bidi/>
              <w:spacing w:after="0"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</w:p>
          <w:p w:rsidR="00744E14" w:rsidRPr="00F65925" w:rsidRDefault="00744E14" w:rsidP="00744E14">
            <w:pPr>
              <w:bidi/>
              <w:spacing w:after="0"/>
              <w:rPr>
                <w:rFonts w:ascii="Courier New" w:hAnsi="Courier New" w:cs="Courier New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2C1D0D" w:rsidRPr="00865CD1" w:rsidRDefault="00865CD1" w:rsidP="00865CD1">
            <w:pPr>
              <w:bidi/>
              <w:jc w:val="center"/>
              <w:rPr>
                <w:rFonts w:ascii="Courier New" w:hAnsi="Courier New" w:cs="Courier New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Courier New" w:hAnsi="Courier New" w:cs="Courier New" w:hint="cs"/>
                <w:b/>
                <w:bCs/>
                <w:sz w:val="32"/>
                <w:szCs w:val="32"/>
                <w:rtl/>
                <w:lang w:bidi="ar-DZ"/>
              </w:rPr>
              <w:t>موفقـــــون</w:t>
            </w:r>
          </w:p>
        </w:tc>
      </w:tr>
    </w:tbl>
    <w:p w:rsidR="002C1D0D" w:rsidRDefault="002C1D0D" w:rsidP="002C1D0D">
      <w:pPr>
        <w:bidi/>
      </w:pPr>
    </w:p>
    <w:tbl>
      <w:tblPr>
        <w:tblStyle w:val="Grilledutableau"/>
        <w:bidiVisual/>
        <w:tblW w:w="10701" w:type="dxa"/>
        <w:tblLayout w:type="fixed"/>
        <w:tblLook w:val="04A0" w:firstRow="1" w:lastRow="0" w:firstColumn="1" w:lastColumn="0" w:noHBand="0" w:noVBand="1"/>
      </w:tblPr>
      <w:tblGrid>
        <w:gridCol w:w="4762"/>
        <w:gridCol w:w="579"/>
        <w:gridCol w:w="4666"/>
        <w:gridCol w:w="694"/>
      </w:tblGrid>
      <w:tr w:rsidR="00865CD1" w:rsidTr="00865CD1">
        <w:tc>
          <w:tcPr>
            <w:tcW w:w="4762" w:type="dxa"/>
          </w:tcPr>
          <w:p w:rsidR="00865CD1" w:rsidRPr="00BA14B5" w:rsidRDefault="00865CD1" w:rsidP="00865CD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BA14B5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lastRenderedPageBreak/>
              <w:t xml:space="preserve">ثانوية بهية </w:t>
            </w:r>
            <w:proofErr w:type="spellStart"/>
            <w:r w:rsidRPr="00BA14B5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حيدور</w:t>
            </w:r>
            <w:proofErr w:type="spellEnd"/>
            <w:r w:rsidRPr="00BA14B5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    </w:t>
            </w:r>
            <w:r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  </w:t>
            </w:r>
            <w:r w:rsidRPr="00BA14B5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           تصحيح فرض </w:t>
            </w:r>
            <w:proofErr w:type="gramStart"/>
            <w:r w:rsidRPr="00BA14B5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2  فصل</w:t>
            </w:r>
            <w:proofErr w:type="gramEnd"/>
            <w:r w:rsidRPr="00BA14B5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2             </w:t>
            </w:r>
          </w:p>
        </w:tc>
        <w:tc>
          <w:tcPr>
            <w:tcW w:w="579" w:type="dxa"/>
          </w:tcPr>
          <w:p w:rsidR="00865CD1" w:rsidRPr="00BA14B5" w:rsidRDefault="00865CD1" w:rsidP="00865CD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</w:p>
        </w:tc>
        <w:tc>
          <w:tcPr>
            <w:tcW w:w="4666" w:type="dxa"/>
          </w:tcPr>
          <w:p w:rsidR="00865CD1" w:rsidRPr="00BA14B5" w:rsidRDefault="00865CD1" w:rsidP="00865CD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BA14B5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المستوى :2علمي                  </w:t>
            </w:r>
            <w:r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            </w:t>
            </w:r>
            <w:r>
              <w:rPr>
                <w:rFonts w:ascii="Microsoft Sans Serif" w:hAnsi="Microsoft Sans Serif" w:cs="Microsoft Sans Serif" w:hint="cs"/>
                <w:sz w:val="24"/>
                <w:szCs w:val="24"/>
                <w:rtl/>
              </w:rPr>
              <w:t>2024</w:t>
            </w:r>
            <w:r w:rsidRPr="00BA14B5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/2025</w:t>
            </w:r>
          </w:p>
        </w:tc>
        <w:tc>
          <w:tcPr>
            <w:tcW w:w="694" w:type="dxa"/>
          </w:tcPr>
          <w:p w:rsidR="00865CD1" w:rsidRDefault="00865CD1" w:rsidP="00865CD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65CD1" w:rsidTr="00865CD1">
        <w:tc>
          <w:tcPr>
            <w:tcW w:w="4762" w:type="dxa"/>
          </w:tcPr>
          <w:p w:rsidR="00865CD1" w:rsidRDefault="00865CD1" w:rsidP="00865CD1">
            <w:pPr>
              <w:bidi/>
              <w:rPr>
                <w:sz w:val="24"/>
                <w:szCs w:val="24"/>
                <w:rtl/>
              </w:rPr>
            </w:pPr>
            <w:r w:rsidRPr="00BA14B5">
              <w:rPr>
                <w:rFonts w:ascii="Microsoft Sans Serif" w:hAnsi="Microsoft Sans Serif" w:cs="Microsoft Sans Serif"/>
                <w:b/>
                <w:bCs/>
                <w:sz w:val="24"/>
                <w:szCs w:val="24"/>
                <w:u w:val="single"/>
                <w:rtl/>
              </w:rPr>
              <w:t>التمرين الأول</w:t>
            </w:r>
            <w:r>
              <w:rPr>
                <w:rFonts w:hint="cs"/>
                <w:b/>
                <w:bCs/>
                <w:sz w:val="24"/>
                <w:szCs w:val="24"/>
                <w:u w:val="single"/>
                <w:rtl/>
              </w:rPr>
              <w:t>:</w:t>
            </w:r>
          </w:p>
          <w:p w:rsidR="00865CD1" w:rsidRPr="001D5158" w:rsidRDefault="00865CD1" w:rsidP="00865CD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proofErr w:type="gramStart"/>
            <w:r>
              <w:rPr>
                <w:rFonts w:hint="cs"/>
                <w:sz w:val="24"/>
                <w:szCs w:val="24"/>
                <w:rtl/>
              </w:rPr>
              <w:t>1</w:t>
            </w:r>
            <w:r w:rsidRPr="001D5158">
              <w:rPr>
                <w:rFonts w:ascii="Microsoft Sans Serif" w:hAnsi="Microsoft Sans Serif" w:cs="Microsoft Sans Serif"/>
                <w:sz w:val="24"/>
                <w:szCs w:val="24"/>
                <w:u w:val="single"/>
                <w:rtl/>
              </w:rPr>
              <w:t xml:space="preserve">- </w:t>
            </w:r>
            <w:r w:rsidRPr="001D5158">
              <w:rPr>
                <w:rFonts w:ascii="Microsoft Sans Serif" w:hAnsi="Microsoft Sans Serif" w:cs="Microsoft Sans Serif"/>
                <w:b/>
                <w:bCs/>
                <w:sz w:val="24"/>
                <w:szCs w:val="24"/>
                <w:u w:val="single"/>
                <w:rtl/>
              </w:rPr>
              <w:t>التحولات</w:t>
            </w:r>
            <w:proofErr w:type="gramEnd"/>
            <w:r w:rsidRPr="001D5158">
              <w:rPr>
                <w:rFonts w:ascii="Microsoft Sans Serif" w:hAnsi="Microsoft Sans Serif" w:cs="Microsoft Sans Serif"/>
                <w:b/>
                <w:bCs/>
                <w:sz w:val="24"/>
                <w:szCs w:val="24"/>
                <w:u w:val="single"/>
                <w:rtl/>
              </w:rPr>
              <w:t xml:space="preserve"> التي تطرأ على قطعة الجليد</w:t>
            </w:r>
            <w:r w:rsidRPr="001D5158">
              <w:rPr>
                <w:rFonts w:ascii="Microsoft Sans Serif" w:hAnsi="Microsoft Sans Serif" w:cs="Microsoft Sans Serif"/>
                <w:sz w:val="24"/>
                <w:szCs w:val="24"/>
                <w:u w:val="single"/>
                <w:rtl/>
              </w:rPr>
              <w:t>:</w:t>
            </w:r>
          </w:p>
          <w:p w:rsidR="00865CD1" w:rsidRPr="001D5158" w:rsidRDefault="00865CD1" w:rsidP="00865CD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1D5158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- </w:t>
            </w:r>
            <w:proofErr w:type="gramStart"/>
            <w:r w:rsidRPr="001D5158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من </w:t>
            </w:r>
            <w:r w:rsidRPr="001D5158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1280" w:dyaOrig="380">
                <v:shape id="_x0000_i1046" type="#_x0000_t75" style="width:63.75pt;height:18.75pt" o:ole="">
                  <v:imagedata r:id="rId80" o:title=""/>
                </v:shape>
                <o:OLEObject Type="Embed" ProgID="Equation.DSMT4" ShapeID="_x0000_i1046" DrawAspect="Content" ObjectID="_1800294921" r:id="rId81"/>
              </w:object>
            </w:r>
            <w:r w:rsidRPr="001D5158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 تكتسب</w:t>
            </w:r>
            <w:proofErr w:type="gramEnd"/>
            <w:r w:rsidRPr="001D5158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 تحويل </w:t>
            </w:r>
            <w:r w:rsidRPr="001D5158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340" w:dyaOrig="380">
                <v:shape id="_x0000_i1047" type="#_x0000_t75" style="width:17.25pt;height:18.75pt" o:ole="">
                  <v:imagedata r:id="rId82" o:title=""/>
                </v:shape>
                <o:OLEObject Type="Embed" ProgID="Equation.DSMT4" ShapeID="_x0000_i1047" DrawAspect="Content" ObjectID="_1800294922" r:id="rId83"/>
              </w:object>
            </w:r>
            <w:r w:rsidRPr="001D5158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 وتكون جليد .</w:t>
            </w:r>
          </w:p>
          <w:p w:rsidR="00865CD1" w:rsidRPr="001D5158" w:rsidRDefault="00865CD1" w:rsidP="00865CD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1D5158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- </w:t>
            </w:r>
            <w:proofErr w:type="gramStart"/>
            <w:r w:rsidRPr="001D5158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عند </w:t>
            </w:r>
            <w:r w:rsidRPr="001D5158">
              <w:rPr>
                <w:rFonts w:ascii="Microsoft Sans Serif" w:hAnsi="Microsoft Sans Serif" w:cs="Microsoft Sans Serif"/>
                <w:position w:val="-6"/>
                <w:sz w:val="24"/>
                <w:szCs w:val="24"/>
              </w:rPr>
              <w:object w:dxaOrig="440" w:dyaOrig="300">
                <v:shape id="_x0000_i1048" type="#_x0000_t75" style="width:21.75pt;height:15pt" o:ole="">
                  <v:imagedata r:id="rId84" o:title=""/>
                </v:shape>
                <o:OLEObject Type="Embed" ProgID="Equation.DSMT4" ShapeID="_x0000_i1048" DrawAspect="Content" ObjectID="_1800294923" r:id="rId85"/>
              </w:object>
            </w:r>
            <w:r w:rsidRPr="001D5158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 تكتسب</w:t>
            </w:r>
            <w:proofErr w:type="gramEnd"/>
            <w:r w:rsidRPr="001D5158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 تحويل </w:t>
            </w:r>
            <w:r w:rsidRPr="001D5158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340" w:dyaOrig="380">
                <v:shape id="_x0000_i1049" type="#_x0000_t75" style="width:17.25pt;height:18.75pt" o:ole="">
                  <v:imagedata r:id="rId86" o:title=""/>
                </v:shape>
                <o:OLEObject Type="Embed" ProgID="Equation.DSMT4" ShapeID="_x0000_i1049" DrawAspect="Content" ObjectID="_1800294924" r:id="rId87"/>
              </w:object>
            </w:r>
            <w:r w:rsidRPr="001D5158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 و تنصهر قطعة الجليد.</w:t>
            </w:r>
          </w:p>
          <w:p w:rsidR="00865CD1" w:rsidRPr="001D5158" w:rsidRDefault="00865CD1" w:rsidP="00865CD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1D5158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- </w:t>
            </w:r>
            <w:proofErr w:type="gramStart"/>
            <w:r w:rsidRPr="001D5158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من </w:t>
            </w:r>
            <w:r w:rsidRPr="001D5158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1300" w:dyaOrig="380">
                <v:shape id="_x0000_i1050" type="#_x0000_t75" style="width:65.25pt;height:18.75pt" o:ole="">
                  <v:imagedata r:id="rId88" o:title=""/>
                </v:shape>
                <o:OLEObject Type="Embed" ProgID="Equation.DSMT4" ShapeID="_x0000_i1050" DrawAspect="Content" ObjectID="_1800294925" r:id="rId89"/>
              </w:object>
            </w:r>
            <w:r w:rsidRPr="001D5158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 تكتسب</w:t>
            </w:r>
            <w:proofErr w:type="gramEnd"/>
            <w:r w:rsidRPr="001D5158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 تحويل </w:t>
            </w:r>
            <w:r w:rsidRPr="001D5158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320" w:dyaOrig="380">
                <v:shape id="_x0000_i1051" type="#_x0000_t75" style="width:16.5pt;height:18.75pt" o:ole="">
                  <v:imagedata r:id="rId90" o:title=""/>
                </v:shape>
                <o:OLEObject Type="Embed" ProgID="Equation.DSMT4" ShapeID="_x0000_i1051" DrawAspect="Content" ObjectID="_1800294926" r:id="rId91"/>
              </w:object>
            </w:r>
            <w:r w:rsidRPr="001D5158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 و يكون ماء      سائل.</w:t>
            </w:r>
          </w:p>
          <w:p w:rsidR="00865CD1" w:rsidRPr="001D5158" w:rsidRDefault="00865CD1" w:rsidP="00865CD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proofErr w:type="gramStart"/>
            <w:r w:rsidRPr="001D5158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2</w:t>
            </w:r>
            <w:r w:rsidRPr="001D5158">
              <w:rPr>
                <w:rFonts w:ascii="Microsoft Sans Serif" w:hAnsi="Microsoft Sans Serif" w:cs="Microsoft Sans Serif"/>
                <w:b/>
                <w:bCs/>
                <w:sz w:val="24"/>
                <w:szCs w:val="24"/>
                <w:u w:val="single"/>
                <w:rtl/>
              </w:rPr>
              <w:t>- إيجاد</w:t>
            </w:r>
            <w:proofErr w:type="gramEnd"/>
            <w:r w:rsidRPr="001D5158">
              <w:rPr>
                <w:rFonts w:ascii="Microsoft Sans Serif" w:hAnsi="Microsoft Sans Serif" w:cs="Microsoft Sans Serif"/>
                <w:b/>
                <w:bCs/>
                <w:sz w:val="24"/>
                <w:szCs w:val="24"/>
                <w:u w:val="single"/>
                <w:rtl/>
              </w:rPr>
              <w:t xml:space="preserve"> درجة الحرارة </w:t>
            </w:r>
            <w:proofErr w:type="spellStart"/>
            <w:r w:rsidRPr="001D5158">
              <w:rPr>
                <w:rFonts w:ascii="Microsoft Sans Serif" w:hAnsi="Microsoft Sans Serif" w:cs="Microsoft Sans Serif"/>
                <w:b/>
                <w:bCs/>
                <w:sz w:val="24"/>
                <w:szCs w:val="24"/>
                <w:u w:val="single"/>
                <w:rtl/>
              </w:rPr>
              <w:t>الإبتدائية</w:t>
            </w:r>
            <w:proofErr w:type="spellEnd"/>
            <w:r w:rsidRPr="001D5158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279" w:dyaOrig="380">
                <v:shape id="_x0000_i1052" type="#_x0000_t75" style="width:13.5pt;height:18.75pt" o:ole="">
                  <v:imagedata r:id="rId92" o:title=""/>
                </v:shape>
                <o:OLEObject Type="Embed" ProgID="Equation.DSMT4" ShapeID="_x0000_i1052" DrawAspect="Content" ObjectID="_1800294927" r:id="rId93"/>
              </w:object>
            </w:r>
            <w:r w:rsidRPr="001D5158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 : </w:t>
            </w:r>
          </w:p>
          <w:p w:rsidR="00865CD1" w:rsidRPr="001D5158" w:rsidRDefault="00865CD1" w:rsidP="00865CD1">
            <w:pPr>
              <w:bidi/>
              <w:jc w:val="center"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D24D7F">
              <w:rPr>
                <w:rFonts w:ascii="Microsoft Sans Serif" w:hAnsi="Microsoft Sans Serif" w:cs="Microsoft Sans Serif"/>
                <w:position w:val="-76"/>
                <w:sz w:val="24"/>
                <w:szCs w:val="24"/>
              </w:rPr>
              <w:object w:dxaOrig="3240" w:dyaOrig="1660">
                <v:shape id="_x0000_i1061" type="#_x0000_t75" style="width:162pt;height:83.25pt" o:ole="">
                  <v:imagedata r:id="rId94" o:title=""/>
                </v:shape>
                <o:OLEObject Type="Embed" ProgID="Equation.DSMT4" ShapeID="_x0000_i1061" DrawAspect="Content" ObjectID="_1800294928" r:id="rId95"/>
              </w:object>
            </w:r>
            <w:r w:rsidRPr="001D5158">
              <w:rPr>
                <w:rFonts w:ascii="Microsoft Sans Serif" w:hAnsi="Microsoft Sans Serif" w:cs="Microsoft Sans Serif"/>
                <w:position w:val="-4"/>
                <w:sz w:val="24"/>
                <w:szCs w:val="24"/>
              </w:rPr>
              <w:object w:dxaOrig="200" w:dyaOrig="300">
                <v:shape id="_x0000_i1053" type="#_x0000_t75" style="width:9.75pt;height:15pt" o:ole="">
                  <v:imagedata r:id="rId96" o:title=""/>
                </v:shape>
                <o:OLEObject Type="Embed" ProgID="Equation.DSMT4" ShapeID="_x0000_i1053" DrawAspect="Content" ObjectID="_1800294929" r:id="rId97"/>
              </w:object>
            </w:r>
            <w:r w:rsidRPr="001D5158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 </w:t>
            </w:r>
          </w:p>
          <w:p w:rsidR="00865CD1" w:rsidRPr="001D5158" w:rsidRDefault="00865CD1" w:rsidP="00865CD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proofErr w:type="gramStart"/>
            <w:r w:rsidRPr="001D5158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3</w:t>
            </w:r>
            <w:r w:rsidRPr="001D5158">
              <w:rPr>
                <w:rFonts w:ascii="Microsoft Sans Serif" w:hAnsi="Microsoft Sans Serif" w:cs="Microsoft Sans Serif"/>
                <w:b/>
                <w:bCs/>
                <w:sz w:val="24"/>
                <w:szCs w:val="24"/>
                <w:u w:val="single"/>
                <w:rtl/>
              </w:rPr>
              <w:t>- إيجاد</w:t>
            </w:r>
            <w:proofErr w:type="gramEnd"/>
            <w:r w:rsidRPr="001D5158">
              <w:rPr>
                <w:rFonts w:ascii="Microsoft Sans Serif" w:hAnsi="Microsoft Sans Serif" w:cs="Microsoft Sans Serif"/>
                <w:b/>
                <w:bCs/>
                <w:sz w:val="24"/>
                <w:szCs w:val="24"/>
                <w:u w:val="single"/>
                <w:rtl/>
              </w:rPr>
              <w:t xml:space="preserve"> درجة الحرارة النهائية</w:t>
            </w:r>
            <w:r w:rsidRPr="001D5158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279" w:dyaOrig="380">
                <v:shape id="_x0000_i1054" type="#_x0000_t75" style="width:13.5pt;height:18.75pt" o:ole="">
                  <v:imagedata r:id="rId98" o:title=""/>
                </v:shape>
                <o:OLEObject Type="Embed" ProgID="Equation.DSMT4" ShapeID="_x0000_i1054" DrawAspect="Content" ObjectID="_1800294930" r:id="rId99"/>
              </w:object>
            </w:r>
            <w:r w:rsidRPr="001D5158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 :</w:t>
            </w:r>
          </w:p>
          <w:p w:rsidR="00865CD1" w:rsidRPr="001D5158" w:rsidRDefault="00865CD1" w:rsidP="00865CD1">
            <w:pPr>
              <w:bidi/>
              <w:jc w:val="center"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1D5158">
              <w:rPr>
                <w:rFonts w:ascii="Microsoft Sans Serif" w:hAnsi="Microsoft Sans Serif" w:cs="Microsoft Sans Serif"/>
                <w:position w:val="-76"/>
                <w:sz w:val="24"/>
                <w:szCs w:val="24"/>
              </w:rPr>
              <w:object w:dxaOrig="3180" w:dyaOrig="1660">
                <v:shape id="_x0000_i1055" type="#_x0000_t75" style="width:159pt;height:83.25pt" o:ole="">
                  <v:imagedata r:id="rId100" o:title=""/>
                </v:shape>
                <o:OLEObject Type="Embed" ProgID="Equation.DSMT4" ShapeID="_x0000_i1055" DrawAspect="Content" ObjectID="_1800294931" r:id="rId101"/>
              </w:object>
            </w:r>
          </w:p>
          <w:p w:rsidR="00865CD1" w:rsidRPr="001D5158" w:rsidRDefault="00865CD1" w:rsidP="00865CD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proofErr w:type="gramStart"/>
            <w:r w:rsidRPr="001D5158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4</w:t>
            </w:r>
            <w:r w:rsidRPr="001D5158">
              <w:rPr>
                <w:rFonts w:ascii="Microsoft Sans Serif" w:hAnsi="Microsoft Sans Serif" w:cs="Microsoft Sans Serif"/>
                <w:sz w:val="24"/>
                <w:szCs w:val="24"/>
                <w:u w:val="single"/>
                <w:rtl/>
              </w:rPr>
              <w:t xml:space="preserve">- </w:t>
            </w:r>
            <w:r w:rsidRPr="001D5158">
              <w:rPr>
                <w:rFonts w:ascii="Microsoft Sans Serif" w:hAnsi="Microsoft Sans Serif" w:cs="Microsoft Sans Serif"/>
                <w:b/>
                <w:bCs/>
                <w:sz w:val="24"/>
                <w:szCs w:val="24"/>
                <w:u w:val="single"/>
                <w:rtl/>
              </w:rPr>
              <w:t>حساب</w:t>
            </w:r>
            <w:proofErr w:type="gramEnd"/>
            <w:r w:rsidRPr="001D5158">
              <w:rPr>
                <w:rFonts w:ascii="Microsoft Sans Serif" w:hAnsi="Microsoft Sans Serif" w:cs="Microsoft Sans Serif"/>
                <w:b/>
                <w:bCs/>
                <w:sz w:val="24"/>
                <w:szCs w:val="24"/>
                <w:u w:val="single"/>
                <w:rtl/>
              </w:rPr>
              <w:t xml:space="preserve"> السعة </w:t>
            </w:r>
            <w:proofErr w:type="spellStart"/>
            <w:r w:rsidRPr="001D5158">
              <w:rPr>
                <w:rFonts w:ascii="Microsoft Sans Serif" w:hAnsi="Microsoft Sans Serif" w:cs="Microsoft Sans Serif"/>
                <w:b/>
                <w:bCs/>
                <w:sz w:val="24"/>
                <w:szCs w:val="24"/>
                <w:u w:val="single"/>
                <w:rtl/>
              </w:rPr>
              <w:t>الكتلية</w:t>
            </w:r>
            <w:proofErr w:type="spellEnd"/>
            <w:r w:rsidRPr="001D5158">
              <w:rPr>
                <w:rFonts w:ascii="Microsoft Sans Serif" w:hAnsi="Microsoft Sans Serif" w:cs="Microsoft Sans Serif"/>
                <w:b/>
                <w:bCs/>
                <w:sz w:val="24"/>
                <w:szCs w:val="24"/>
                <w:u w:val="single"/>
                <w:rtl/>
              </w:rPr>
              <w:t xml:space="preserve"> </w:t>
            </w:r>
            <w:proofErr w:type="spellStart"/>
            <w:r w:rsidRPr="001D5158">
              <w:rPr>
                <w:rFonts w:ascii="Microsoft Sans Serif" w:hAnsi="Microsoft Sans Serif" w:cs="Microsoft Sans Serif"/>
                <w:b/>
                <w:bCs/>
                <w:sz w:val="24"/>
                <w:szCs w:val="24"/>
                <w:u w:val="single"/>
                <w:rtl/>
              </w:rPr>
              <w:t>لإنصهار</w:t>
            </w:r>
            <w:proofErr w:type="spellEnd"/>
            <w:r w:rsidRPr="001D5158">
              <w:rPr>
                <w:rFonts w:ascii="Microsoft Sans Serif" w:hAnsi="Microsoft Sans Serif" w:cs="Microsoft Sans Serif"/>
                <w:b/>
                <w:bCs/>
                <w:sz w:val="24"/>
                <w:szCs w:val="24"/>
                <w:u w:val="single"/>
                <w:rtl/>
              </w:rPr>
              <w:t xml:space="preserve"> الجليد</w:t>
            </w:r>
            <w:r w:rsidRPr="001D5158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279" w:dyaOrig="380">
                <v:shape id="_x0000_i1056" type="#_x0000_t75" style="width:13.5pt;height:18.75pt" o:ole="">
                  <v:imagedata r:id="rId102" o:title=""/>
                </v:shape>
                <o:OLEObject Type="Embed" ProgID="Equation.DSMT4" ShapeID="_x0000_i1056" DrawAspect="Content" ObjectID="_1800294932" r:id="rId103"/>
              </w:object>
            </w:r>
            <w:r w:rsidRPr="001D5158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 :</w:t>
            </w:r>
          </w:p>
          <w:p w:rsidR="00865CD1" w:rsidRPr="001D5158" w:rsidRDefault="00865CD1" w:rsidP="00865CD1">
            <w:pPr>
              <w:bidi/>
              <w:jc w:val="center"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1D5158">
              <w:rPr>
                <w:rFonts w:ascii="Microsoft Sans Serif" w:hAnsi="Microsoft Sans Serif" w:cs="Microsoft Sans Serif"/>
                <w:position w:val="-34"/>
                <w:sz w:val="24"/>
                <w:szCs w:val="24"/>
              </w:rPr>
              <w:object w:dxaOrig="2680" w:dyaOrig="780">
                <v:shape id="_x0000_i1057" type="#_x0000_t75" style="width:134.25pt;height:39pt" o:ole="">
                  <v:imagedata r:id="rId104" o:title=""/>
                </v:shape>
                <o:OLEObject Type="Embed" ProgID="Equation.DSMT4" ShapeID="_x0000_i1057" DrawAspect="Content" ObjectID="_1800294933" r:id="rId105"/>
              </w:object>
            </w:r>
          </w:p>
          <w:p w:rsidR="00865CD1" w:rsidRPr="001D5158" w:rsidRDefault="00865CD1" w:rsidP="00865CD1">
            <w:pPr>
              <w:bidi/>
              <w:jc w:val="center"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1D5158">
              <w:rPr>
                <w:rFonts w:ascii="Microsoft Sans Serif" w:hAnsi="Microsoft Sans Serif" w:cs="Microsoft Sans Serif"/>
                <w:position w:val="-26"/>
                <w:sz w:val="24"/>
                <w:szCs w:val="24"/>
              </w:rPr>
              <w:object w:dxaOrig="3940" w:dyaOrig="660">
                <v:shape id="_x0000_i1058" type="#_x0000_t75" style="width:197.25pt;height:33pt" o:ole="">
                  <v:imagedata r:id="rId106" o:title=""/>
                </v:shape>
                <o:OLEObject Type="Embed" ProgID="Equation.DSMT4" ShapeID="_x0000_i1058" DrawAspect="Content" ObjectID="_1800294934" r:id="rId107"/>
              </w:object>
            </w:r>
            <w:r w:rsidRPr="001D5158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 </w:t>
            </w:r>
          </w:p>
          <w:p w:rsidR="00865CD1" w:rsidRPr="001D5158" w:rsidRDefault="00865CD1" w:rsidP="00865CD1">
            <w:pPr>
              <w:bidi/>
              <w:jc w:val="center"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1D5158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1719" w:dyaOrig="380">
                <v:shape id="_x0000_i1059" type="#_x0000_t75" style="width:85.5pt;height:18.75pt" o:ole="">
                  <v:imagedata r:id="rId108" o:title=""/>
                </v:shape>
                <o:OLEObject Type="Embed" ProgID="Equation.DSMT4" ShapeID="_x0000_i1059" DrawAspect="Content" ObjectID="_1800294935" r:id="rId109"/>
              </w:object>
            </w:r>
            <w:r w:rsidRPr="001D5158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 </w:t>
            </w:r>
          </w:p>
          <w:p w:rsidR="00865CD1" w:rsidRPr="001D5158" w:rsidRDefault="00865CD1" w:rsidP="00865CD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proofErr w:type="gramStart"/>
            <w:r w:rsidRPr="001D5158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4- </w:t>
            </w:r>
            <w:r w:rsidRPr="001D5158">
              <w:rPr>
                <w:rFonts w:ascii="Microsoft Sans Serif" w:hAnsi="Microsoft Sans Serif" w:cs="Microsoft Sans Serif"/>
                <w:b/>
                <w:bCs/>
                <w:sz w:val="24"/>
                <w:szCs w:val="24"/>
                <w:u w:val="single"/>
                <w:rtl/>
              </w:rPr>
              <w:t>حساب</w:t>
            </w:r>
            <w:proofErr w:type="gramEnd"/>
            <w:r w:rsidRPr="001D5158">
              <w:rPr>
                <w:rFonts w:ascii="Microsoft Sans Serif" w:hAnsi="Microsoft Sans Serif" w:cs="Microsoft Sans Serif"/>
                <w:b/>
                <w:bCs/>
                <w:sz w:val="24"/>
                <w:szCs w:val="24"/>
                <w:u w:val="single"/>
                <w:rtl/>
              </w:rPr>
              <w:t xml:space="preserve"> استطاعة التحويل</w:t>
            </w:r>
            <w:r w:rsidRPr="001D5158">
              <w:rPr>
                <w:rFonts w:ascii="Microsoft Sans Serif" w:hAnsi="Microsoft Sans Serif" w:cs="Microsoft Sans Serif"/>
                <w:sz w:val="24"/>
                <w:szCs w:val="24"/>
                <w:u w:val="single"/>
                <w:rtl/>
              </w:rPr>
              <w:t>:</w:t>
            </w:r>
          </w:p>
          <w:p w:rsidR="00865CD1" w:rsidRPr="00BA14B5" w:rsidRDefault="00865CD1" w:rsidP="00865CD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1D5158">
              <w:rPr>
                <w:rFonts w:ascii="Microsoft Sans Serif" w:hAnsi="Microsoft Sans Serif" w:cs="Microsoft Sans Serif"/>
                <w:position w:val="-24"/>
                <w:sz w:val="24"/>
                <w:szCs w:val="24"/>
              </w:rPr>
              <w:object w:dxaOrig="3019" w:dyaOrig="660">
                <v:shape id="_x0000_i1060" type="#_x0000_t75" style="width:150.75pt;height:33pt" o:ole="">
                  <v:imagedata r:id="rId110" o:title=""/>
                </v:shape>
                <o:OLEObject Type="Embed" ProgID="Equation.DSMT4" ShapeID="_x0000_i1060" DrawAspect="Content" ObjectID="_1800294936" r:id="rId111"/>
              </w:object>
            </w:r>
            <w:r>
              <w:rPr>
                <w:rFonts w:ascii="Microsoft Sans Serif" w:hAnsi="Microsoft Sans Serif" w:cs="Microsoft Sans Serif"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579" w:type="dxa"/>
          </w:tcPr>
          <w:p w:rsidR="00865CD1" w:rsidRPr="00BA14B5" w:rsidRDefault="00865CD1" w:rsidP="00865CD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</w:p>
        </w:tc>
        <w:tc>
          <w:tcPr>
            <w:tcW w:w="4666" w:type="dxa"/>
          </w:tcPr>
          <w:p w:rsidR="00865CD1" w:rsidRPr="00BA14B5" w:rsidRDefault="00865CD1" w:rsidP="00865CD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</w:p>
        </w:tc>
        <w:tc>
          <w:tcPr>
            <w:tcW w:w="694" w:type="dxa"/>
          </w:tcPr>
          <w:p w:rsidR="00865CD1" w:rsidRDefault="00865CD1" w:rsidP="00865CD1">
            <w:pPr>
              <w:bidi/>
              <w:rPr>
                <w:sz w:val="28"/>
                <w:szCs w:val="28"/>
                <w:rtl/>
              </w:rPr>
            </w:pPr>
          </w:p>
        </w:tc>
      </w:tr>
    </w:tbl>
    <w:p w:rsidR="002C1D0D" w:rsidRPr="00865CD1" w:rsidRDefault="002C1D0D" w:rsidP="002C1D0D">
      <w:pPr>
        <w:bidi/>
        <w:rPr>
          <w:sz w:val="28"/>
          <w:szCs w:val="28"/>
        </w:rPr>
      </w:pPr>
    </w:p>
    <w:p w:rsidR="00BD0D63" w:rsidRPr="002C1D0D" w:rsidRDefault="00BD0D63" w:rsidP="00865CD1">
      <w:pPr>
        <w:tabs>
          <w:tab w:val="left" w:pos="4556"/>
        </w:tabs>
        <w:bidi/>
      </w:pPr>
      <w:bookmarkStart w:id="0" w:name="_GoBack"/>
      <w:bookmarkEnd w:id="0"/>
    </w:p>
    <w:sectPr w:rsidR="00BD0D63" w:rsidRPr="002C1D0D" w:rsidSect="002C1D0D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dobe Arabic">
    <w:altName w:val="Times New Roman"/>
    <w:panose1 w:val="02040503050201020203"/>
    <w:charset w:val="00"/>
    <w:family w:val="roman"/>
    <w:notTrueType/>
    <w:pitch w:val="variable"/>
    <w:sig w:usb0="8000202F" w:usb1="8000A04A" w:usb2="00000008" w:usb3="00000000" w:csb0="0000004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2C1D0D"/>
    <w:rsid w:val="002C1D0D"/>
    <w:rsid w:val="006C65E5"/>
    <w:rsid w:val="006E4E7C"/>
    <w:rsid w:val="00744E14"/>
    <w:rsid w:val="00865CD1"/>
    <w:rsid w:val="0096505B"/>
    <w:rsid w:val="00B304D0"/>
    <w:rsid w:val="00BD0D63"/>
    <w:rsid w:val="00C21A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97"/>
    <o:shapelayout v:ext="edit">
      <o:idmap v:ext="edit" data="1"/>
      <o:rules v:ext="edit">
        <o:r id="V:Rule1" type="connector" idref="#_x0000_s1495"/>
        <o:r id="V:Rule2" type="connector" idref="#_x0000_s1497"/>
        <o:r id="V:Rule3" type="connector" idref="#_x0000_s1496"/>
        <o:r id="V:Rule4" type="connector" idref="#_x0000_s1795"/>
        <o:r id="V:Rule5" type="connector" idref="#_x0000_s1500"/>
        <o:r id="V:Rule6" type="connector" idref="#_x0000_s1498"/>
        <o:r id="V:Rule7" type="connector" idref="#_x0000_s1499"/>
      </o:rules>
    </o:shapelayout>
  </w:shapeDefaults>
  <w:decimalSymbol w:val=","/>
  <w:listSeparator w:val=";"/>
  <w15:docId w15:val="{90E97010-204F-44B2-A874-8A6D093B7E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C1D0D"/>
    <w:pPr>
      <w:spacing w:after="160" w:line="259" w:lineRule="auto"/>
    </w:pPr>
    <w:rPr>
      <w:rFonts w:ascii="Calibri" w:eastAsia="Calibri" w:hAnsi="Calibri" w:cs="Arial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865C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4.bin"/><Relationship Id="rId112" Type="http://schemas.openxmlformats.org/officeDocument/2006/relationships/fontTable" Target="fontTable.xml"/><Relationship Id="rId16" Type="http://schemas.openxmlformats.org/officeDocument/2006/relationships/oleObject" Target="embeddings/oleObject7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9.wmf"/><Relationship Id="rId5" Type="http://schemas.openxmlformats.org/officeDocument/2006/relationships/image" Target="media/image2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113" Type="http://schemas.openxmlformats.org/officeDocument/2006/relationships/theme" Target="theme/theme1.xml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51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50.wmf"/><Relationship Id="rId7" Type="http://schemas.openxmlformats.org/officeDocument/2006/relationships/image" Target="media/image3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3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7.wmf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2</Pages>
  <Words>399</Words>
  <Characters>2197</Characters>
  <Application>Microsoft Office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2</cp:revision>
  <dcterms:created xsi:type="dcterms:W3CDTF">2025-02-03T18:14:00Z</dcterms:created>
  <dcterms:modified xsi:type="dcterms:W3CDTF">2025-02-05T20:07:00Z</dcterms:modified>
</cp:coreProperties>
</file>